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1526304" w14:textId="77777777" w:rsidR="00002689" w:rsidRDefault="00002689" w:rsidP="00002689">
      <w:pPr>
        <w:pStyle w:val="Psectionheading"/>
      </w:pPr>
      <w:r>
        <w:t>Multiple-choice section – choose the correct answer</w:t>
      </w:r>
    </w:p>
    <w:p w14:paraId="40AD5DB4" w14:textId="77777777" w:rsidR="00002689" w:rsidRDefault="00002689" w:rsidP="00002689">
      <w:pPr>
        <w:pStyle w:val="Pquestionheadingmc1stafterhead"/>
      </w:pPr>
      <w:r>
        <w:t>Question 1</w:t>
      </w:r>
      <w:r>
        <w:tab/>
        <w:t>[10.3</w:t>
      </w:r>
      <w:r w:rsidRPr="00DF7F34">
        <w:t>]</w:t>
      </w:r>
    </w:p>
    <w:p w14:paraId="55F0A6A5" w14:textId="77777777" w:rsidR="00002689" w:rsidRPr="00983C1A" w:rsidRDefault="00002689" w:rsidP="00002689">
      <w:pPr>
        <w:pStyle w:val="Pquestiontextmainstem"/>
      </w:pPr>
      <w:r w:rsidRPr="00983C1A">
        <w:t>Which pair of events is mutually exclusive?</w:t>
      </w:r>
    </w:p>
    <w:p w14:paraId="0C35E322" w14:textId="3F31D3DD" w:rsidR="00002689" w:rsidRPr="00983C1A" w:rsidRDefault="00002689" w:rsidP="00002689">
      <w:pPr>
        <w:pStyle w:val="Pquestiontextpartsa"/>
      </w:pPr>
      <w:r w:rsidRPr="00F86633">
        <w:rPr>
          <w:rStyle w:val="Cquestionpartlabelbold"/>
        </w:rPr>
        <w:t>A</w:t>
      </w:r>
      <w:r w:rsidR="009E3F79">
        <w:tab/>
      </w:r>
      <w:r w:rsidRPr="00983C1A">
        <w:t>Choosing an even number or choosing a multiple of 5, both</w:t>
      </w:r>
      <w:r w:rsidR="0034241B">
        <w:t xml:space="preserve"> </w:t>
      </w:r>
      <w:r w:rsidR="0034241B" w:rsidRPr="00983C1A">
        <w:t>from the numbers 1 to 100</w:t>
      </w:r>
      <w:r w:rsidR="0034241B">
        <w:t>.</w:t>
      </w:r>
    </w:p>
    <w:p w14:paraId="0A574501" w14:textId="55F0B297" w:rsidR="00002689" w:rsidRPr="00983C1A" w:rsidRDefault="00002689" w:rsidP="00002689">
      <w:pPr>
        <w:pStyle w:val="Pquestiontextpartsa"/>
      </w:pPr>
      <w:r w:rsidRPr="00F86633">
        <w:rPr>
          <w:rStyle w:val="Cquestionpartlabelbold"/>
        </w:rPr>
        <w:t>B</w:t>
      </w:r>
      <w:r w:rsidR="009E3F79">
        <w:tab/>
      </w:r>
      <w:r>
        <w:t>Drawing an Ace or a K</w:t>
      </w:r>
      <w:r w:rsidRPr="00983C1A">
        <w:t xml:space="preserve">ing from a normal pack of 52 </w:t>
      </w:r>
      <w:bookmarkStart w:id="0" w:name="_GoBack"/>
      <w:bookmarkEnd w:id="0"/>
      <w:r w:rsidRPr="00983C1A">
        <w:t>playing cards.</w:t>
      </w:r>
    </w:p>
    <w:p w14:paraId="50FEECF0" w14:textId="37362AB5" w:rsidR="00002689" w:rsidRPr="00983C1A" w:rsidRDefault="00002689" w:rsidP="00002689">
      <w:pPr>
        <w:pStyle w:val="Pquestiontextpartsa"/>
      </w:pPr>
      <w:r w:rsidRPr="00F86633">
        <w:rPr>
          <w:rStyle w:val="Cquestionpartlabelbold"/>
        </w:rPr>
        <w:t>C</w:t>
      </w:r>
      <w:r w:rsidR="009E3F79">
        <w:tab/>
      </w:r>
      <w:r w:rsidRPr="00983C1A">
        <w:t>People who like beans and people who like broccoli.</w:t>
      </w:r>
    </w:p>
    <w:p w14:paraId="5ED48828" w14:textId="12257F0B" w:rsidR="00002689" w:rsidRPr="00983C1A" w:rsidRDefault="00002689" w:rsidP="00002689">
      <w:pPr>
        <w:pStyle w:val="Pquestiontextpartsa"/>
      </w:pPr>
      <w:r w:rsidRPr="00F86633">
        <w:rPr>
          <w:rStyle w:val="Cquestionpartlabelbold"/>
        </w:rPr>
        <w:t>D</w:t>
      </w:r>
      <w:r w:rsidR="009E3F79">
        <w:tab/>
      </w:r>
      <w:r w:rsidRPr="00983C1A">
        <w:t>Students who play hockey and those who play basketball.</w:t>
      </w:r>
    </w:p>
    <w:p w14:paraId="1A783FA0" w14:textId="77777777" w:rsidR="00002689" w:rsidRDefault="00002689" w:rsidP="00002689">
      <w:pPr>
        <w:pStyle w:val="Pquestionheadingmc"/>
      </w:pPr>
      <w:r>
        <w:t>Question 2</w:t>
      </w:r>
      <w:r>
        <w:tab/>
        <w:t>[10.1</w:t>
      </w:r>
      <w:r w:rsidRPr="00DF7F34">
        <w:t>]</w:t>
      </w:r>
    </w:p>
    <w:p w14:paraId="122D8F7B" w14:textId="5F86080C" w:rsidR="00002689" w:rsidRPr="00983C1A" w:rsidRDefault="00002689" w:rsidP="00002689">
      <w:pPr>
        <w:pStyle w:val="Pquestiontextmainstem"/>
      </w:pPr>
      <w:r>
        <w:t>A lucky dip has</w:t>
      </w:r>
      <w:r w:rsidRPr="00983C1A">
        <w:t xml:space="preserve"> 7 </w:t>
      </w:r>
      <w:r w:rsidR="00DC53D9">
        <w:t>movie tickets</w:t>
      </w:r>
      <w:r w:rsidRPr="00983C1A">
        <w:t>,</w:t>
      </w:r>
      <w:r>
        <w:t xml:space="preserve"> </w:t>
      </w:r>
      <w:r w:rsidRPr="00983C1A">
        <w:t xml:space="preserve">7 </w:t>
      </w:r>
      <w:r w:rsidR="00DC53D9">
        <w:t>music download cards</w:t>
      </w:r>
      <w:r w:rsidRPr="00983C1A">
        <w:t xml:space="preserve">, 8 </w:t>
      </w:r>
      <w:r w:rsidR="00DC53D9">
        <w:t>of both prizes</w:t>
      </w:r>
      <w:r w:rsidRPr="00983C1A">
        <w:t xml:space="preserve"> and 3 booby prizes. The pr</w:t>
      </w:r>
      <w:r w:rsidR="00DC53D9">
        <w:t>obability of randomly choosing</w:t>
      </w:r>
      <w:r w:rsidRPr="00983C1A">
        <w:t xml:space="preserve"> </w:t>
      </w:r>
      <w:r w:rsidR="00DC53D9">
        <w:t>movie tickets is</w:t>
      </w:r>
      <w:r w:rsidRPr="00983C1A">
        <w:t>:</w:t>
      </w:r>
    </w:p>
    <w:p w14:paraId="78E6178E" w14:textId="3B00ECC8" w:rsidR="00002689" w:rsidRPr="00983C1A" w:rsidRDefault="00002689" w:rsidP="00002689">
      <w:pPr>
        <w:pStyle w:val="Pquestiontextmcqoptions"/>
      </w:pPr>
      <w:r w:rsidRPr="00F86633">
        <w:rPr>
          <w:rStyle w:val="Cquestionpartlabelbold"/>
        </w:rPr>
        <w:t>A</w:t>
      </w:r>
      <w:r w:rsidR="009E3F79">
        <w:tab/>
      </w:r>
      <w:r w:rsidR="006916E6" w:rsidRPr="006916E6">
        <w:rPr>
          <w:position w:val="-22"/>
        </w:rPr>
        <w:object w:dxaOrig="340" w:dyaOrig="580" w14:anchorId="47F1E4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pt;height:29.3pt" o:ole="">
            <v:imagedata r:id="rId8" o:title=""/>
          </v:shape>
          <o:OLEObject Type="Embed" ProgID="Equation.DSMT4" ShapeID="_x0000_i1025" DrawAspect="Content" ObjectID="_1538906094" r:id="rId9"/>
        </w:object>
      </w:r>
      <w:r w:rsidR="009E3F79">
        <w:tab/>
      </w:r>
      <w:r w:rsidR="009E3F79">
        <w:tab/>
      </w:r>
      <w:r w:rsidR="009E3F79">
        <w:tab/>
      </w:r>
      <w:r w:rsidR="009E3F79">
        <w:tab/>
      </w:r>
      <w:r w:rsidR="00311CE7">
        <w:tab/>
      </w:r>
      <w:r w:rsidRPr="00983C1A">
        <w:tab/>
      </w:r>
      <w:r w:rsidRPr="00F86633">
        <w:rPr>
          <w:rStyle w:val="Cquestionpartlabelbold"/>
        </w:rPr>
        <w:t>B</w:t>
      </w:r>
      <w:r w:rsidR="009E3F79">
        <w:tab/>
      </w:r>
      <w:r w:rsidR="006916E6" w:rsidRPr="006916E6">
        <w:rPr>
          <w:position w:val="-22"/>
        </w:rPr>
        <w:object w:dxaOrig="300" w:dyaOrig="580" w14:anchorId="25CA2CFE">
          <v:shape id="_x0000_i1026" type="#_x0000_t75" style="width:14.65pt;height:29.3pt" o:ole="">
            <v:imagedata r:id="rId10" o:title=""/>
          </v:shape>
          <o:OLEObject Type="Embed" ProgID="Equation.DSMT4" ShapeID="_x0000_i1026" DrawAspect="Content" ObjectID="_1538906095" r:id="rId11"/>
        </w:object>
      </w:r>
      <w:r w:rsidR="009E3F79">
        <w:tab/>
      </w:r>
      <w:r w:rsidR="009E3F79">
        <w:tab/>
      </w:r>
      <w:r w:rsidR="00311CE7">
        <w:tab/>
      </w:r>
      <w:r w:rsidR="00311CE7">
        <w:tab/>
      </w:r>
      <w:r w:rsidR="009E3F79">
        <w:tab/>
      </w:r>
      <w:r w:rsidRPr="00983C1A">
        <w:tab/>
      </w:r>
      <w:r w:rsidRPr="00F86633">
        <w:rPr>
          <w:rStyle w:val="Cquestionpartlabelbold"/>
        </w:rPr>
        <w:t>C</w:t>
      </w:r>
      <w:r w:rsidR="009E3F79">
        <w:tab/>
      </w:r>
      <w:r w:rsidR="006916E6" w:rsidRPr="006916E6">
        <w:rPr>
          <w:position w:val="-22"/>
        </w:rPr>
        <w:object w:dxaOrig="220" w:dyaOrig="580" w14:anchorId="582CE609">
          <v:shape id="_x0000_i1027" type="#_x0000_t75" style="width:11pt;height:29.3pt" o:ole="">
            <v:imagedata r:id="rId12" o:title=""/>
          </v:shape>
          <o:OLEObject Type="Embed" ProgID="Equation.DSMT4" ShapeID="_x0000_i1027" DrawAspect="Content" ObjectID="_1538906096" r:id="rId13"/>
        </w:object>
      </w:r>
      <w:r w:rsidR="009E3F79">
        <w:tab/>
      </w:r>
      <w:r w:rsidR="009E3F79">
        <w:tab/>
      </w:r>
      <w:r w:rsidR="009E3F79">
        <w:tab/>
      </w:r>
      <w:r w:rsidR="005F2B9B">
        <w:tab/>
      </w:r>
      <w:r w:rsidR="00311CE7">
        <w:tab/>
      </w:r>
      <w:r w:rsidR="009E3F79">
        <w:tab/>
      </w:r>
      <w:r w:rsidRPr="00F86633">
        <w:rPr>
          <w:rStyle w:val="Cquestionpartlabelbold"/>
        </w:rPr>
        <w:t>D</w:t>
      </w:r>
      <w:r w:rsidR="009E3F79">
        <w:tab/>
      </w:r>
      <w:r w:rsidR="006916E6" w:rsidRPr="006916E6">
        <w:rPr>
          <w:position w:val="-22"/>
        </w:rPr>
        <w:object w:dxaOrig="220" w:dyaOrig="580" w14:anchorId="4D81D856">
          <v:shape id="_x0000_i1028" type="#_x0000_t75" style="width:11pt;height:28.05pt" o:ole="">
            <v:imagedata r:id="rId14" o:title=""/>
          </v:shape>
          <o:OLEObject Type="Embed" ProgID="Equation.DSMT4" ShapeID="_x0000_i1028" DrawAspect="Content" ObjectID="_1538906097" r:id="rId15"/>
        </w:object>
      </w:r>
    </w:p>
    <w:p w14:paraId="2E22936E" w14:textId="77777777" w:rsidR="00002689" w:rsidRDefault="00002689" w:rsidP="00002689">
      <w:pPr>
        <w:pStyle w:val="Pquestionheadingmc"/>
      </w:pPr>
      <w:r>
        <w:t>Question 3</w:t>
      </w:r>
      <w:r>
        <w:tab/>
        <w:t>[10.2</w:t>
      </w:r>
      <w:r w:rsidRPr="00DF7F34">
        <w:t>]</w:t>
      </w:r>
    </w:p>
    <w:p w14:paraId="7F7EABB6" w14:textId="77777777" w:rsidR="00002689" w:rsidRPr="00983C1A" w:rsidRDefault="00002689" w:rsidP="00002689">
      <w:pPr>
        <w:pStyle w:val="Pquestiontextmainstem"/>
      </w:pPr>
      <w:r w:rsidRPr="00983C1A">
        <w:t>In a group of 10 people, 7 like movie A and 8 like movie B. If all like at least one movie, what is the probability that a person chosen at random likes both movies?</w:t>
      </w:r>
    </w:p>
    <w:p w14:paraId="398E73A2" w14:textId="2B35A970" w:rsidR="00002689" w:rsidRPr="00983C1A" w:rsidRDefault="00002689" w:rsidP="00002689">
      <w:pPr>
        <w:pStyle w:val="Pquestiontextmcqoptions"/>
      </w:pPr>
      <w:r w:rsidRPr="00F86633">
        <w:rPr>
          <w:rStyle w:val="Cquestionpartlabelbold"/>
        </w:rPr>
        <w:t>A</w:t>
      </w:r>
      <w:r w:rsidR="00311CE7">
        <w:tab/>
      </w:r>
      <w:r w:rsidR="006916E6" w:rsidRPr="006916E6">
        <w:rPr>
          <w:position w:val="-22"/>
        </w:rPr>
        <w:object w:dxaOrig="220" w:dyaOrig="580" w14:anchorId="095538C2">
          <v:shape id="_x0000_i1029" type="#_x0000_t75" style="width:11pt;height:28.05pt" o:ole="">
            <v:imagedata r:id="rId16" o:title=""/>
          </v:shape>
          <o:OLEObject Type="Embed" ProgID="Equation.DSMT4" ShapeID="_x0000_i1029" DrawAspect="Content" ObjectID="_1538906098" r:id="rId17"/>
        </w:object>
      </w:r>
      <w:r w:rsidR="009E3F79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311CE7">
        <w:tab/>
      </w:r>
      <w:r w:rsidRPr="00983C1A">
        <w:tab/>
      </w:r>
      <w:r w:rsidRPr="00F86633">
        <w:rPr>
          <w:rStyle w:val="Cquestionpartlabelbold"/>
        </w:rPr>
        <w:t>B</w:t>
      </w:r>
      <w:r w:rsidR="009E3F79">
        <w:tab/>
      </w:r>
      <w:r w:rsidR="006916E6" w:rsidRPr="006916E6">
        <w:rPr>
          <w:position w:val="-22"/>
        </w:rPr>
        <w:object w:dxaOrig="220" w:dyaOrig="580" w14:anchorId="256F11F7">
          <v:shape id="_x0000_i1030" type="#_x0000_t75" style="width:11pt;height:28.05pt" o:ole="">
            <v:imagedata r:id="rId18" o:title=""/>
          </v:shape>
          <o:OLEObject Type="Embed" ProgID="Equation.DSMT4" ShapeID="_x0000_i1030" DrawAspect="Content" ObjectID="_1538906099" r:id="rId19"/>
        </w:object>
      </w:r>
      <w:r w:rsidR="009E3F79">
        <w:tab/>
      </w:r>
      <w:r w:rsidRPr="00983C1A">
        <w:tab/>
      </w:r>
      <w:r w:rsidR="005F2B9B">
        <w:tab/>
      </w:r>
      <w:r w:rsidR="00311CE7">
        <w:tab/>
      </w:r>
      <w:r w:rsidR="00311CE7">
        <w:tab/>
      </w:r>
      <w:r w:rsidR="00311CE7">
        <w:tab/>
      </w:r>
      <w:r w:rsidR="00311CE7">
        <w:tab/>
      </w:r>
      <w:r w:rsidRPr="00F86633">
        <w:rPr>
          <w:rStyle w:val="Cquestionpartlabelbold"/>
        </w:rPr>
        <w:t>C</w:t>
      </w:r>
      <w:r w:rsidR="005F2B9B">
        <w:tab/>
      </w:r>
      <w:r w:rsidR="006916E6" w:rsidRPr="006916E6">
        <w:rPr>
          <w:position w:val="-22"/>
        </w:rPr>
        <w:object w:dxaOrig="300" w:dyaOrig="580" w14:anchorId="31110001">
          <v:shape id="_x0000_i1031" type="#_x0000_t75" style="width:14.65pt;height:28.05pt" o:ole="">
            <v:imagedata r:id="rId20" o:title=""/>
          </v:shape>
          <o:OLEObject Type="Embed" ProgID="Equation.DSMT4" ShapeID="_x0000_i1031" DrawAspect="Content" ObjectID="_1538906100" r:id="rId21"/>
        </w:object>
      </w:r>
      <w:r w:rsidR="009E3F79">
        <w:tab/>
      </w:r>
      <w:r w:rsidRPr="00983C1A">
        <w:tab/>
      </w:r>
      <w:r w:rsidR="00311CE7">
        <w:tab/>
      </w:r>
      <w:r w:rsidR="00311CE7">
        <w:tab/>
      </w:r>
      <w:r w:rsidR="00311CE7">
        <w:tab/>
      </w:r>
      <w:r w:rsidR="00311CE7">
        <w:tab/>
      </w:r>
      <w:r w:rsidRPr="00F86633">
        <w:rPr>
          <w:rStyle w:val="Cquestionpartlabelbold"/>
        </w:rPr>
        <w:t>D</w:t>
      </w:r>
      <w:r w:rsidR="00311CE7">
        <w:tab/>
      </w:r>
      <w:r w:rsidR="006916E6" w:rsidRPr="006916E6">
        <w:rPr>
          <w:position w:val="-22"/>
        </w:rPr>
        <w:object w:dxaOrig="220" w:dyaOrig="580" w14:anchorId="743A06F1">
          <v:shape id="_x0000_i1032" type="#_x0000_t75" style="width:11pt;height:28.05pt" o:ole="">
            <v:imagedata r:id="rId22" o:title=""/>
          </v:shape>
          <o:OLEObject Type="Embed" ProgID="Equation.DSMT4" ShapeID="_x0000_i1032" DrawAspect="Content" ObjectID="_1538906101" r:id="rId23"/>
        </w:object>
      </w:r>
    </w:p>
    <w:p w14:paraId="28F6D3E9" w14:textId="77777777" w:rsidR="00002689" w:rsidRDefault="00002689" w:rsidP="00002689">
      <w:pPr>
        <w:pStyle w:val="Pquestionheadingmc"/>
      </w:pPr>
      <w:r>
        <w:t>Question 4</w:t>
      </w:r>
      <w:r>
        <w:tab/>
        <w:t>[10.3</w:t>
      </w:r>
      <w:r w:rsidRPr="00DF7F34">
        <w:t>]</w:t>
      </w:r>
    </w:p>
    <w:p w14:paraId="202C651E" w14:textId="77777777" w:rsidR="00002689" w:rsidRPr="00983C1A" w:rsidRDefault="00002689" w:rsidP="00002689">
      <w:pPr>
        <w:pStyle w:val="Pquestiontextmainstem"/>
      </w:pPr>
      <w:r w:rsidRPr="00983C1A">
        <w:t xml:space="preserve">A </w:t>
      </w:r>
      <w:r>
        <w:t>card is drawn at from a standard pack of 52</w:t>
      </w:r>
      <w:r w:rsidRPr="00983C1A">
        <w:t xml:space="preserve">. The probability of obtaining a </w:t>
      </w:r>
      <w:r>
        <w:t>Queen or a heart</w:t>
      </w:r>
      <w:r w:rsidRPr="00983C1A">
        <w:t xml:space="preserve"> is:</w:t>
      </w:r>
    </w:p>
    <w:p w14:paraId="622FF0B6" w14:textId="12B011BA" w:rsidR="00002689" w:rsidRDefault="00002689" w:rsidP="00002689">
      <w:pPr>
        <w:pStyle w:val="Pquestiontextmcqoptions"/>
      </w:pPr>
      <w:r w:rsidRPr="00F86633">
        <w:rPr>
          <w:rStyle w:val="Cquestionpartlabelbold"/>
        </w:rPr>
        <w:t>A</w:t>
      </w:r>
      <w:r w:rsidR="005F2B9B">
        <w:tab/>
      </w:r>
      <w:r w:rsidR="006916E6" w:rsidRPr="006916E6">
        <w:rPr>
          <w:position w:val="-22"/>
        </w:rPr>
        <w:object w:dxaOrig="320" w:dyaOrig="580" w14:anchorId="712950EC">
          <v:shape id="_x0000_i1033" type="#_x0000_t75" style="width:14.65pt;height:28.05pt" o:ole="">
            <v:imagedata r:id="rId24" o:title=""/>
          </v:shape>
          <o:OLEObject Type="Embed" ProgID="Equation.DSMT4" ShapeID="_x0000_i1033" DrawAspect="Content" ObjectID="_1538906102" r:id="rId25"/>
        </w:object>
      </w:r>
      <w:r w:rsidRPr="00983C1A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Pr="00F86633">
        <w:rPr>
          <w:rStyle w:val="Cquestionpartlabelbold"/>
        </w:rPr>
        <w:t>B</w:t>
      </w:r>
      <w:r w:rsidR="009E3F79">
        <w:tab/>
      </w:r>
      <w:r w:rsidR="006916E6" w:rsidRPr="006916E6">
        <w:rPr>
          <w:position w:val="-22"/>
        </w:rPr>
        <w:object w:dxaOrig="320" w:dyaOrig="580" w14:anchorId="591253DC">
          <v:shape id="_x0000_i1034" type="#_x0000_t75" style="width:14.65pt;height:28.05pt" o:ole="">
            <v:imagedata r:id="rId26" o:title=""/>
          </v:shape>
          <o:OLEObject Type="Embed" ProgID="Equation.DSMT4" ShapeID="_x0000_i1034" DrawAspect="Content" ObjectID="_1538906103" r:id="rId27"/>
        </w:object>
      </w:r>
      <w:r w:rsidRPr="00983C1A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Pr="00F86633">
        <w:rPr>
          <w:rStyle w:val="Cquestionpartlabelbold"/>
        </w:rPr>
        <w:t>C</w:t>
      </w:r>
      <w:r w:rsidR="005F2B9B">
        <w:tab/>
      </w:r>
      <w:r w:rsidR="006916E6" w:rsidRPr="006916E6">
        <w:rPr>
          <w:position w:val="-22"/>
        </w:rPr>
        <w:object w:dxaOrig="220" w:dyaOrig="580" w14:anchorId="2F280EF1">
          <v:shape id="_x0000_i1035" type="#_x0000_t75" style="width:11pt;height:28.05pt" o:ole="">
            <v:imagedata r:id="rId28" o:title=""/>
          </v:shape>
          <o:OLEObject Type="Embed" ProgID="Equation.DSMT4" ShapeID="_x0000_i1035" DrawAspect="Content" ObjectID="_1538906104" r:id="rId29"/>
        </w:object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Pr="00F86633">
        <w:rPr>
          <w:rStyle w:val="Cquestionpartlabelbold"/>
        </w:rPr>
        <w:t>D</w:t>
      </w:r>
      <w:r w:rsidR="005F2B9B">
        <w:tab/>
      </w:r>
      <w:r w:rsidR="006916E6" w:rsidRPr="006916E6">
        <w:rPr>
          <w:position w:val="-22"/>
        </w:rPr>
        <w:object w:dxaOrig="300" w:dyaOrig="580" w14:anchorId="2ED1FC3C">
          <v:shape id="_x0000_i1036" type="#_x0000_t75" style="width:14.65pt;height:28.05pt" o:ole="">
            <v:imagedata r:id="rId30" o:title=""/>
          </v:shape>
          <o:OLEObject Type="Embed" ProgID="Equation.DSMT4" ShapeID="_x0000_i1036" DrawAspect="Content" ObjectID="_1538906105" r:id="rId31"/>
        </w:object>
      </w:r>
    </w:p>
    <w:p w14:paraId="64325486" w14:textId="77777777" w:rsidR="00002689" w:rsidRDefault="00002689" w:rsidP="00002689">
      <w:pPr>
        <w:pStyle w:val="Pquestionheadingmc"/>
      </w:pPr>
      <w:r>
        <w:t>Question 5</w:t>
      </w:r>
      <w:r>
        <w:tab/>
        <w:t>[10.5</w:t>
      </w:r>
      <w:r w:rsidRPr="00DF7F34">
        <w:t>]</w:t>
      </w:r>
    </w:p>
    <w:p w14:paraId="79E193C9" w14:textId="77777777" w:rsidR="00002689" w:rsidRDefault="00002689" w:rsidP="00002689">
      <w:pPr>
        <w:pStyle w:val="Pquestiontextmainstem"/>
      </w:pPr>
      <w:r>
        <w:t>Two dice are rolled and the sum of the numbers is even. The probability that exactly one of the dice shows 4 is:</w:t>
      </w:r>
    </w:p>
    <w:p w14:paraId="5DEF7091" w14:textId="794E5BE9" w:rsidR="00002689" w:rsidRDefault="00002689" w:rsidP="00002689">
      <w:pPr>
        <w:pStyle w:val="Pquestiontextmcqoptions"/>
      </w:pPr>
      <w:r w:rsidRPr="00F86633">
        <w:rPr>
          <w:rStyle w:val="Cquestionpartlabelbold"/>
        </w:rPr>
        <w:t>A</w:t>
      </w:r>
      <w:r w:rsidR="005F2B9B">
        <w:tab/>
      </w:r>
      <w:r w:rsidR="006916E6" w:rsidRPr="006916E6">
        <w:rPr>
          <w:position w:val="-22"/>
        </w:rPr>
        <w:object w:dxaOrig="220" w:dyaOrig="580" w14:anchorId="48C6449E">
          <v:shape id="_x0000_i1037" type="#_x0000_t75" style="width:11pt;height:28.05pt" o:ole="">
            <v:imagedata r:id="rId32" o:title=""/>
          </v:shape>
          <o:OLEObject Type="Embed" ProgID="Equation.DSMT4" ShapeID="_x0000_i1037" DrawAspect="Content" ObjectID="_1538906106" r:id="rId33"/>
        </w:object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>
        <w:tab/>
      </w:r>
      <w:r w:rsidRPr="00F86633">
        <w:rPr>
          <w:rStyle w:val="Cquestionpartlabelbold"/>
        </w:rPr>
        <w:t>B</w:t>
      </w:r>
      <w:r w:rsidR="009E3F79">
        <w:tab/>
      </w:r>
      <w:r w:rsidR="006916E6" w:rsidRPr="006916E6">
        <w:rPr>
          <w:position w:val="-22"/>
        </w:rPr>
        <w:object w:dxaOrig="320" w:dyaOrig="580" w14:anchorId="79432B6D">
          <v:shape id="_x0000_i1038" type="#_x0000_t75" style="width:14.65pt;height:28.05pt" o:ole="">
            <v:imagedata r:id="rId34" o:title=""/>
          </v:shape>
          <o:OLEObject Type="Embed" ProgID="Equation.DSMT4" ShapeID="_x0000_i1038" DrawAspect="Content" ObjectID="_1538906107" r:id="rId35"/>
        </w:object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>
        <w:tab/>
      </w:r>
      <w:r w:rsidRPr="00F86633">
        <w:rPr>
          <w:rStyle w:val="Cquestionpartlabelbold"/>
        </w:rPr>
        <w:t>C</w:t>
      </w:r>
      <w:r w:rsidR="005F2B9B">
        <w:rPr>
          <w:rStyle w:val="Cquestionpartlabelbold"/>
        </w:rPr>
        <w:tab/>
      </w:r>
      <w:r w:rsidR="006916E6" w:rsidRPr="006916E6">
        <w:rPr>
          <w:position w:val="-22"/>
        </w:rPr>
        <w:object w:dxaOrig="220" w:dyaOrig="580" w14:anchorId="20E5E01F">
          <v:shape id="_x0000_i1039" type="#_x0000_t75" style="width:12.2pt;height:28.05pt" o:ole="">
            <v:imagedata r:id="rId36" o:title=""/>
          </v:shape>
          <o:OLEObject Type="Embed" ProgID="Equation.DSMT4" ShapeID="_x0000_i1039" DrawAspect="Content" ObjectID="_1538906108" r:id="rId37"/>
        </w:object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>
        <w:tab/>
      </w:r>
      <w:r w:rsidRPr="00F86633">
        <w:rPr>
          <w:rStyle w:val="Cquestionpartlabelbold"/>
        </w:rPr>
        <w:t>D</w:t>
      </w:r>
      <w:r w:rsidR="005F2B9B">
        <w:tab/>
      </w:r>
      <w:r w:rsidR="006916E6" w:rsidRPr="006916E6">
        <w:rPr>
          <w:position w:val="-22"/>
        </w:rPr>
        <w:object w:dxaOrig="200" w:dyaOrig="580" w14:anchorId="2DD3D1EA">
          <v:shape id="_x0000_i1040" type="#_x0000_t75" style="width:11pt;height:28.05pt" o:ole="">
            <v:imagedata r:id="rId38" o:title=""/>
          </v:shape>
          <o:OLEObject Type="Embed" ProgID="Equation.DSMT4" ShapeID="_x0000_i1040" DrawAspect="Content" ObjectID="_1538906109" r:id="rId39"/>
        </w:object>
      </w:r>
    </w:p>
    <w:p w14:paraId="45BE4FE7" w14:textId="77777777" w:rsidR="00002689" w:rsidRDefault="00002689" w:rsidP="00002689">
      <w:pPr>
        <w:pStyle w:val="Pquestionheadingmc"/>
      </w:pPr>
      <w:r>
        <w:t>Question 6</w:t>
      </w:r>
      <w:r>
        <w:tab/>
        <w:t>[10.4</w:t>
      </w:r>
      <w:r w:rsidRPr="00DF7F34">
        <w:t>]</w:t>
      </w:r>
    </w:p>
    <w:p w14:paraId="310C39F8" w14:textId="011FC2D8" w:rsidR="00002689" w:rsidRDefault="00002689" w:rsidP="00002689">
      <w:pPr>
        <w:pStyle w:val="Pquestiontextmainstem"/>
      </w:pPr>
      <w:r>
        <w:t>A biased coin has Pr(H) = 0.6.</w:t>
      </w:r>
      <w:r>
        <w:br/>
        <w:t xml:space="preserve">If the coin is tossed twice, the probability of obtaining </w:t>
      </w:r>
      <w:r w:rsidR="00344678">
        <w:t xml:space="preserve">tails </w:t>
      </w:r>
      <w:r>
        <w:t>exactly on</w:t>
      </w:r>
      <w:r w:rsidR="00344678">
        <w:t>c</w:t>
      </w:r>
      <w:r>
        <w:t>e is:</w:t>
      </w:r>
    </w:p>
    <w:p w14:paraId="3D18ABE5" w14:textId="61DA5EC8" w:rsidR="00002689" w:rsidRDefault="00002689" w:rsidP="00002689">
      <w:pPr>
        <w:pStyle w:val="Pquestiontextmcqoptions"/>
      </w:pPr>
      <w:r w:rsidRPr="00F86633">
        <w:rPr>
          <w:rStyle w:val="Cquestionpartlabelbold"/>
        </w:rPr>
        <w:t>A</w:t>
      </w:r>
      <w:r w:rsidR="005F2B9B">
        <w:tab/>
      </w:r>
      <w:r>
        <w:t>0.6</w:t>
      </w:r>
      <w:r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Pr="00F86633">
        <w:rPr>
          <w:rStyle w:val="Cquestionpartlabelbold"/>
        </w:rPr>
        <w:t>B</w:t>
      </w:r>
      <w:r w:rsidR="005F2B9B">
        <w:tab/>
      </w:r>
      <w:r>
        <w:t>0.4</w:t>
      </w:r>
      <w:r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Pr="00F86633">
        <w:rPr>
          <w:rStyle w:val="Cquestionpartlabelbold"/>
        </w:rPr>
        <w:t>C</w:t>
      </w:r>
      <w:r w:rsidR="005F2B9B">
        <w:tab/>
      </w:r>
      <w:r>
        <w:t>0.48</w:t>
      </w:r>
      <w:r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Pr="00F86633">
        <w:rPr>
          <w:rStyle w:val="Cquestionpartlabelbold"/>
        </w:rPr>
        <w:t>D</w:t>
      </w:r>
      <w:r w:rsidR="005F2B9B">
        <w:tab/>
      </w:r>
      <w:r>
        <w:t>0.64</w:t>
      </w:r>
    </w:p>
    <w:p w14:paraId="768750FF" w14:textId="77777777" w:rsidR="00002689" w:rsidRDefault="00002689" w:rsidP="00002689">
      <w:pPr>
        <w:pStyle w:val="Pquestionheadingmc"/>
      </w:pPr>
      <w:r>
        <w:t>Question 7</w:t>
      </w:r>
      <w:r>
        <w:tab/>
        <w:t>[10.4</w:t>
      </w:r>
      <w:r w:rsidRPr="00DF7F34">
        <w:t>]</w:t>
      </w:r>
    </w:p>
    <w:p w14:paraId="403B3A8D" w14:textId="77777777" w:rsidR="00002689" w:rsidRDefault="00002689" w:rsidP="00002689">
      <w:pPr>
        <w:pStyle w:val="Pquestiontextmainstem"/>
      </w:pPr>
      <w:r>
        <w:t>A quiz consists of five multiple-choice questions, each with possible answers A, B, C and D.</w:t>
      </w:r>
    </w:p>
    <w:p w14:paraId="3B420D10" w14:textId="77777777" w:rsidR="00002689" w:rsidRPr="00BE0461" w:rsidRDefault="00002689" w:rsidP="00002689">
      <w:pPr>
        <w:pStyle w:val="Pquestiontextmainstem"/>
      </w:pPr>
      <w:r>
        <w:t>The probability of guessing all five answers and getting exactly one correct answer is:</w:t>
      </w:r>
    </w:p>
    <w:p w14:paraId="6FFBF07B" w14:textId="51AE40BC" w:rsidR="00002689" w:rsidRPr="00BE0461" w:rsidRDefault="00002689" w:rsidP="00002689">
      <w:pPr>
        <w:pStyle w:val="Pquestiontextmcqoptions"/>
      </w:pPr>
      <w:r w:rsidRPr="00F86633">
        <w:rPr>
          <w:rStyle w:val="Cquestionpartlabelbold"/>
        </w:rPr>
        <w:t>A</w:t>
      </w:r>
      <w:r w:rsidR="005F2B9B">
        <w:tab/>
      </w:r>
      <w:r w:rsidR="006916E6" w:rsidRPr="006916E6">
        <w:rPr>
          <w:position w:val="-22"/>
        </w:rPr>
        <w:object w:dxaOrig="520" w:dyaOrig="580" w14:anchorId="3228D0E1">
          <v:shape id="_x0000_i1041" type="#_x0000_t75" style="width:25.65pt;height:28.05pt" o:ole="">
            <v:imagedata r:id="rId40" o:title=""/>
          </v:shape>
          <o:OLEObject Type="Embed" ProgID="Equation.DSMT4" ShapeID="_x0000_i1041" DrawAspect="Content" ObjectID="_1538906110" r:id="rId41"/>
        </w:object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>
        <w:tab/>
      </w:r>
      <w:r w:rsidRPr="00F86633">
        <w:rPr>
          <w:rStyle w:val="Cquestionpartlabelbold"/>
        </w:rPr>
        <w:t>B</w:t>
      </w:r>
      <w:r w:rsidR="009E3F79">
        <w:tab/>
      </w:r>
      <w:r w:rsidR="006916E6" w:rsidRPr="006916E6">
        <w:rPr>
          <w:position w:val="-22"/>
        </w:rPr>
        <w:object w:dxaOrig="520" w:dyaOrig="580" w14:anchorId="62E21D88">
          <v:shape id="_x0000_i1042" type="#_x0000_t75" style="width:25.65pt;height:28.05pt" o:ole="">
            <v:imagedata r:id="rId42" o:title=""/>
          </v:shape>
          <o:OLEObject Type="Embed" ProgID="Equation.DSMT4" ShapeID="_x0000_i1042" DrawAspect="Content" ObjectID="_1538906111" r:id="rId43"/>
        </w:object>
      </w:r>
      <w:r w:rsidR="005F2B9B">
        <w:tab/>
      </w:r>
      <w:r w:rsidR="005F2B9B">
        <w:tab/>
      </w:r>
      <w:r w:rsidR="005F2B9B">
        <w:tab/>
      </w:r>
      <w:r w:rsidR="005F2B9B">
        <w:tab/>
      </w:r>
      <w:r>
        <w:tab/>
      </w:r>
      <w:r w:rsidRPr="00F86633">
        <w:rPr>
          <w:rStyle w:val="Cquestionpartlabelbold"/>
        </w:rPr>
        <w:t xml:space="preserve">C </w:t>
      </w:r>
      <w:r w:rsidR="006916E6" w:rsidRPr="006916E6">
        <w:rPr>
          <w:position w:val="-22"/>
        </w:rPr>
        <w:object w:dxaOrig="520" w:dyaOrig="580" w14:anchorId="1793C36D">
          <v:shape id="_x0000_i1043" type="#_x0000_t75" style="width:25.65pt;height:28.05pt" o:ole="">
            <v:imagedata r:id="rId44" o:title=""/>
          </v:shape>
          <o:OLEObject Type="Embed" ProgID="Equation.DSMT4" ShapeID="_x0000_i1043" DrawAspect="Content" ObjectID="_1538906112" r:id="rId45"/>
        </w:object>
      </w:r>
      <w:r w:rsidR="009E3F79">
        <w:tab/>
      </w:r>
      <w:r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Pr="00F86633">
        <w:rPr>
          <w:rStyle w:val="Cquestionpartlabelbold"/>
        </w:rPr>
        <w:t>D</w:t>
      </w:r>
      <w:r w:rsidR="005F2B9B">
        <w:tab/>
      </w:r>
      <w:r w:rsidR="006916E6" w:rsidRPr="006916E6">
        <w:rPr>
          <w:position w:val="-22"/>
        </w:rPr>
        <w:object w:dxaOrig="520" w:dyaOrig="580" w14:anchorId="1ABCD7FC">
          <v:shape id="_x0000_i1044" type="#_x0000_t75" style="width:25.65pt;height:28.05pt" o:ole="">
            <v:imagedata r:id="rId46" o:title=""/>
          </v:shape>
          <o:OLEObject Type="Embed" ProgID="Equation.DSMT4" ShapeID="_x0000_i1044" DrawAspect="Content" ObjectID="_1538906113" r:id="rId47"/>
        </w:object>
      </w:r>
    </w:p>
    <w:p w14:paraId="2F459E70" w14:textId="77777777" w:rsidR="00002689" w:rsidRDefault="00002689" w:rsidP="00002689">
      <w:pPr>
        <w:pStyle w:val="Pquestionheadingmc"/>
      </w:pPr>
      <w:r>
        <w:lastRenderedPageBreak/>
        <w:t>Question 8</w:t>
      </w:r>
      <w:r>
        <w:tab/>
        <w:t>[10.5</w:t>
      </w:r>
      <w:r w:rsidRPr="00DF7F34">
        <w:t>]</w:t>
      </w:r>
    </w:p>
    <w:p w14:paraId="1CDBFCFD" w14:textId="77777777" w:rsidR="00002689" w:rsidRPr="00FA5C18" w:rsidRDefault="00002689" w:rsidP="00002689">
      <w:pPr>
        <w:pStyle w:val="Pquestiontextmainstem"/>
      </w:pPr>
      <w:r>
        <w:t>Jenny is playing a trivia game on sport and cinema. From past experience she expects to get the sports questions correct 40% of the time and cinema questions correct 30% of the time</w:t>
      </w:r>
      <w:r w:rsidRPr="00BE0461">
        <w:t>.</w:t>
      </w:r>
      <w:r>
        <w:t xml:space="preserve"> In this game, 8 of the 10 questions are on sport.</w:t>
      </w:r>
    </w:p>
    <w:p w14:paraId="3E8548A2" w14:textId="77777777" w:rsidR="00002689" w:rsidRDefault="00002689" w:rsidP="00002689">
      <w:pPr>
        <w:pStyle w:val="Pquestiontextmainstem"/>
      </w:pPr>
      <w:r>
        <w:t>If Jenny got the last question right, what is the probability it was a sports question?</w:t>
      </w:r>
    </w:p>
    <w:p w14:paraId="1A4036B6" w14:textId="196FE0B5" w:rsidR="00002689" w:rsidRPr="00BE0461" w:rsidRDefault="00002689" w:rsidP="00002689">
      <w:pPr>
        <w:pStyle w:val="Pquestiontextmcqoptions"/>
      </w:pPr>
      <w:r w:rsidRPr="00F86633">
        <w:rPr>
          <w:rStyle w:val="Cquestionpartlabelbold"/>
        </w:rPr>
        <w:t>A</w:t>
      </w:r>
      <w:r w:rsidR="005F2B9B">
        <w:tab/>
      </w:r>
      <w:r w:rsidR="006916E6" w:rsidRPr="006916E6">
        <w:rPr>
          <w:position w:val="-22"/>
        </w:rPr>
        <w:object w:dxaOrig="220" w:dyaOrig="580" w14:anchorId="59B6988A">
          <v:shape id="_x0000_i1045" type="#_x0000_t75" style="width:11pt;height:28.05pt" o:ole="">
            <v:imagedata r:id="rId48" o:title=""/>
          </v:shape>
          <o:OLEObject Type="Embed" ProgID="Equation.DSMT4" ShapeID="_x0000_i1045" DrawAspect="Content" ObjectID="_1538906114" r:id="rId49"/>
        </w:object>
      </w:r>
      <w:r w:rsidRPr="00BE0461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Pr="00F86633">
        <w:rPr>
          <w:rStyle w:val="Cquestionpartlabelbold"/>
        </w:rPr>
        <w:t>B</w:t>
      </w:r>
      <w:r w:rsidR="005F2B9B">
        <w:tab/>
      </w:r>
      <w:r w:rsidR="006916E6" w:rsidRPr="006916E6">
        <w:rPr>
          <w:position w:val="-22"/>
        </w:rPr>
        <w:object w:dxaOrig="220" w:dyaOrig="580" w14:anchorId="4D06D69A">
          <v:shape id="_x0000_i1046" type="#_x0000_t75" style="width:11pt;height:28.05pt" o:ole="">
            <v:imagedata r:id="rId50" o:title=""/>
          </v:shape>
          <o:OLEObject Type="Embed" ProgID="Equation.DSMT4" ShapeID="_x0000_i1046" DrawAspect="Content" ObjectID="_1538906115" r:id="rId51"/>
        </w:object>
      </w:r>
      <w:r w:rsidRPr="00BE0461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Pr="00F86633">
        <w:rPr>
          <w:rStyle w:val="Cquestionpartlabelbold"/>
        </w:rPr>
        <w:t>C</w:t>
      </w:r>
      <w:r w:rsidR="005F2B9B">
        <w:tab/>
      </w:r>
      <w:r w:rsidR="006916E6" w:rsidRPr="006916E6">
        <w:rPr>
          <w:position w:val="-22"/>
        </w:rPr>
        <w:object w:dxaOrig="320" w:dyaOrig="580" w14:anchorId="1A639E13">
          <v:shape id="_x0000_i1047" type="#_x0000_t75" style="width:17.1pt;height:28.05pt" o:ole="">
            <v:imagedata r:id="rId52" o:title=""/>
          </v:shape>
          <o:OLEObject Type="Embed" ProgID="Equation.DSMT4" ShapeID="_x0000_i1047" DrawAspect="Content" ObjectID="_1538906116" r:id="rId53"/>
        </w:object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="005F2B9B">
        <w:tab/>
      </w:r>
      <w:r w:rsidRPr="00F86633">
        <w:rPr>
          <w:rStyle w:val="Cquestionpartlabelbold"/>
        </w:rPr>
        <w:t>D</w:t>
      </w:r>
      <w:r w:rsidR="005F2B9B">
        <w:tab/>
      </w:r>
      <w:r w:rsidR="006916E6" w:rsidRPr="006916E6">
        <w:rPr>
          <w:position w:val="-22"/>
        </w:rPr>
        <w:object w:dxaOrig="300" w:dyaOrig="580" w14:anchorId="7AB4075B">
          <v:shape id="_x0000_i1048" type="#_x0000_t75" style="width:14.65pt;height:28.05pt" o:ole="">
            <v:imagedata r:id="rId54" o:title=""/>
          </v:shape>
          <o:OLEObject Type="Embed" ProgID="Equation.DSMT4" ShapeID="_x0000_i1048" DrawAspect="Content" ObjectID="_1538906117" r:id="rId55"/>
        </w:object>
      </w:r>
    </w:p>
    <w:p w14:paraId="2C7F9F03" w14:textId="77777777" w:rsidR="00002689" w:rsidRDefault="00002689" w:rsidP="00002689">
      <w:pPr>
        <w:pStyle w:val="Psectionresults"/>
      </w:pPr>
      <w:r>
        <w:t>Multiple-choice results: ___ / 8</w:t>
      </w:r>
    </w:p>
    <w:p w14:paraId="37040717" w14:textId="77777777" w:rsidR="00002689" w:rsidRDefault="00002689" w:rsidP="00002689">
      <w:pPr>
        <w:pStyle w:val="Psectionheading"/>
      </w:pPr>
      <w:r>
        <w:t>Short answer section</w:t>
      </w:r>
    </w:p>
    <w:p w14:paraId="3090BE65" w14:textId="6A196CBD" w:rsidR="00002689" w:rsidRDefault="00002689" w:rsidP="00002689">
      <w:pPr>
        <w:pStyle w:val="Pquestionheadingsx1stafterhead"/>
      </w:pPr>
      <w:r w:rsidRPr="00DF7F34">
        <w:t xml:space="preserve">Question </w:t>
      </w:r>
      <w:r>
        <w:t>9</w:t>
      </w:r>
      <w:r w:rsidRPr="00DF7F34">
        <w:tab/>
      </w:r>
      <w:r w:rsidR="004A6CA4">
        <w:rPr>
          <w:rStyle w:val="Cmarkslabel"/>
        </w:rPr>
        <w:t>2</w:t>
      </w:r>
      <w:r w:rsidR="004A6CA4" w:rsidRPr="00DF7F34">
        <w:rPr>
          <w:rStyle w:val="Cmarkslabel"/>
        </w:rPr>
        <w:t xml:space="preserve"> marks</w:t>
      </w:r>
      <w:r w:rsidR="004A6CA4">
        <w:tab/>
        <w:t>[10.2]</w:t>
      </w:r>
      <w:r>
        <w:tab/>
      </w:r>
    </w:p>
    <w:p w14:paraId="3BE4F5A5" w14:textId="77777777" w:rsidR="00002689" w:rsidRDefault="00002689" w:rsidP="00002689">
      <w:pPr>
        <w:pStyle w:val="Pquestiontextmainstem"/>
      </w:pPr>
      <w:r w:rsidRPr="006D529F">
        <w:t>Choose from the following words and expressions to complete the sentences below.</w:t>
      </w:r>
    </w:p>
    <w:p w14:paraId="59B08352" w14:textId="0A15CB4D" w:rsidR="00002689" w:rsidRPr="006916E6" w:rsidRDefault="00002689" w:rsidP="00002689">
      <w:pPr>
        <w:pStyle w:val="Pquestiontextmainstem"/>
        <w:rPr>
          <w:i/>
        </w:rPr>
      </w:pPr>
      <w:r w:rsidRPr="006916E6">
        <w:rPr>
          <w:i/>
        </w:rPr>
        <w:t>complementary events</w:t>
      </w:r>
      <w:r w:rsidR="009E3F79" w:rsidRPr="006916E6">
        <w:rPr>
          <w:i/>
        </w:rPr>
        <w:tab/>
      </w:r>
      <w:r w:rsidRPr="006916E6">
        <w:rPr>
          <w:i/>
        </w:rPr>
        <w:t>dependent events</w:t>
      </w:r>
      <w:r w:rsidR="009E3F79" w:rsidRPr="006916E6">
        <w:rPr>
          <w:i/>
        </w:rPr>
        <w:tab/>
      </w:r>
      <w:r w:rsidRPr="006916E6">
        <w:rPr>
          <w:i/>
        </w:rPr>
        <w:t>independent events</w:t>
      </w:r>
      <w:r w:rsidR="009E3F79" w:rsidRPr="006916E6">
        <w:rPr>
          <w:i/>
        </w:rPr>
        <w:tab/>
      </w:r>
      <w:r w:rsidRPr="006916E6">
        <w:rPr>
          <w:i/>
        </w:rPr>
        <w:t>sample space</w:t>
      </w:r>
      <w:r w:rsidR="009E3F79" w:rsidRPr="006916E6">
        <w:rPr>
          <w:i/>
        </w:rPr>
        <w:tab/>
      </w:r>
      <w:r w:rsidRPr="006916E6">
        <w:rPr>
          <w:i/>
        </w:rPr>
        <w:t>tree diagram</w:t>
      </w:r>
      <w:r w:rsidR="009E3F79" w:rsidRPr="006916E6">
        <w:rPr>
          <w:i/>
        </w:rPr>
        <w:tab/>
      </w:r>
      <w:r w:rsidRPr="006916E6">
        <w:rPr>
          <w:i/>
        </w:rPr>
        <w:t>two-way diagram</w:t>
      </w:r>
      <w:r w:rsidR="009E3F79" w:rsidRPr="006916E6">
        <w:rPr>
          <w:i/>
        </w:rPr>
        <w:tab/>
      </w:r>
      <w:r w:rsidRPr="006916E6">
        <w:rPr>
          <w:i/>
        </w:rPr>
        <w:t>Venn diagram</w:t>
      </w:r>
    </w:p>
    <w:p w14:paraId="63AACC76" w14:textId="0D776419" w:rsidR="00002689" w:rsidRDefault="009E3F79" w:rsidP="00002689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002689" w:rsidRPr="006D529F">
        <w:t>The two events ‘a number greater than 4’ and ‘a number less than or equal to 4’ are ______</w:t>
      </w:r>
      <w:r w:rsidR="00002689">
        <w:t>_____________</w:t>
      </w:r>
      <w:r w:rsidR="00002689" w:rsidRPr="006D529F">
        <w:t>_________.</w:t>
      </w:r>
    </w:p>
    <w:p w14:paraId="7599A15E" w14:textId="77777777" w:rsidR="0034241B" w:rsidRDefault="0034241B" w:rsidP="00002689">
      <w:pPr>
        <w:pStyle w:val="Pquestiontextpartsa"/>
      </w:pPr>
    </w:p>
    <w:p w14:paraId="2A72A562" w14:textId="354E4579" w:rsidR="00002689" w:rsidRDefault="009E3F79" w:rsidP="00002689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002689" w:rsidRPr="006D529F">
        <w:t>The list of all possible outcomes is called the _______</w:t>
      </w:r>
      <w:r w:rsidR="00002689">
        <w:t>____</w:t>
      </w:r>
      <w:r w:rsidR="00002689" w:rsidRPr="006D529F">
        <w:t>________</w:t>
      </w:r>
      <w:r w:rsidR="00002689">
        <w:t>.</w:t>
      </w:r>
    </w:p>
    <w:p w14:paraId="21D09C6B" w14:textId="77777777" w:rsidR="0034241B" w:rsidRDefault="0034241B" w:rsidP="00002689">
      <w:pPr>
        <w:pStyle w:val="Pquestiontextpartsa"/>
      </w:pPr>
    </w:p>
    <w:p w14:paraId="0B3F6444" w14:textId="77777777" w:rsidR="00002689" w:rsidRPr="007D4E3E" w:rsidRDefault="00002689" w:rsidP="00002689">
      <w:pPr>
        <w:pStyle w:val="Pquestionheadingsx"/>
      </w:pPr>
      <w:r w:rsidRPr="00DF7F34">
        <w:t xml:space="preserve">Question </w:t>
      </w:r>
      <w:r>
        <w:t>10</w:t>
      </w:r>
      <w:r w:rsidRPr="00DF7F34">
        <w:tab/>
      </w:r>
      <w:r>
        <w:rPr>
          <w:rStyle w:val="Cmarkslabel"/>
        </w:rPr>
        <w:t>1</w:t>
      </w:r>
      <w:r w:rsidRPr="00DF7F34">
        <w:rPr>
          <w:rStyle w:val="Cmarkslabel"/>
        </w:rPr>
        <w:t xml:space="preserve"> mark</w:t>
      </w:r>
      <w:r>
        <w:tab/>
        <w:t>[10.4]</w:t>
      </w:r>
    </w:p>
    <w:p w14:paraId="19F63901" w14:textId="262E15A7" w:rsidR="00002689" w:rsidRDefault="00002689" w:rsidP="00002689">
      <w:pPr>
        <w:pStyle w:val="Pquestiontextmainstem"/>
      </w:pPr>
      <w:r w:rsidRPr="006D529F">
        <w:t>Explain in a sentence what you understand by the phrase ‘</w:t>
      </w:r>
      <w:r w:rsidRPr="00FA5C18">
        <w:rPr>
          <w:rStyle w:val="Cmathsexpressions"/>
        </w:rPr>
        <w:t>A</w:t>
      </w:r>
      <w:r w:rsidRPr="006D529F">
        <w:t xml:space="preserve"> and </w:t>
      </w:r>
      <w:r w:rsidRPr="00FA5C18">
        <w:rPr>
          <w:rStyle w:val="Cmathsexpressions"/>
        </w:rPr>
        <w:t xml:space="preserve">B </w:t>
      </w:r>
      <w:r w:rsidRPr="006D529F">
        <w:t>are independent events</w:t>
      </w:r>
      <w:r>
        <w:t>’</w:t>
      </w:r>
      <w:r w:rsidRPr="006D529F">
        <w:t>.</w:t>
      </w:r>
    </w:p>
    <w:p w14:paraId="740C3759" w14:textId="77777777" w:rsidR="005F2B9B" w:rsidRDefault="005F2B9B" w:rsidP="00002689">
      <w:pPr>
        <w:pStyle w:val="Pquestiontextmainstem"/>
      </w:pPr>
    </w:p>
    <w:p w14:paraId="55796EC6" w14:textId="77777777" w:rsidR="005F2B9B" w:rsidRDefault="005F2B9B" w:rsidP="00002689">
      <w:pPr>
        <w:pStyle w:val="Pquestiontextmainstem"/>
      </w:pPr>
    </w:p>
    <w:p w14:paraId="15F5ACF7" w14:textId="77777777" w:rsidR="00002689" w:rsidRPr="007D4E3E" w:rsidRDefault="00002689" w:rsidP="00453B15">
      <w:pPr>
        <w:pStyle w:val="Pquestionheadingsx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2]</w:t>
      </w:r>
    </w:p>
    <w:p w14:paraId="0CF92BCB" w14:textId="77777777" w:rsidR="00002689" w:rsidRPr="006D529F" w:rsidRDefault="00002689" w:rsidP="00002689">
      <w:pPr>
        <w:pStyle w:val="Pquestiontextmainstem"/>
      </w:pPr>
      <w:r w:rsidRPr="006D529F">
        <w:t xml:space="preserve">Students were surveyed as to </w:t>
      </w:r>
      <w:r>
        <w:t>whether they played</w:t>
      </w:r>
      <w:r w:rsidRPr="006D529F">
        <w:t xml:space="preserve"> tennis </w:t>
      </w:r>
      <w:r>
        <w:t>or</w:t>
      </w:r>
      <w:r w:rsidRPr="006D529F">
        <w:t xml:space="preserve"> squash. The probability that a </w:t>
      </w:r>
      <w:r>
        <w:t>student</w:t>
      </w:r>
      <w:r w:rsidRPr="006D529F">
        <w:t xml:space="preserve"> </w:t>
      </w:r>
      <w:r>
        <w:t>plays</w:t>
      </w:r>
      <w:r w:rsidRPr="006D529F">
        <w:t xml:space="preserve"> tennis only was 0.2, squash only was 0.5 and </w:t>
      </w:r>
      <w:r>
        <w:t xml:space="preserve">playing </w:t>
      </w:r>
      <w:r w:rsidRPr="006D529F">
        <w:t>both was 0.1.</w:t>
      </w:r>
    </w:p>
    <w:p w14:paraId="4E11B6BA" w14:textId="05C18AF8" w:rsidR="00002689" w:rsidRDefault="00002689" w:rsidP="00002689">
      <w:pPr>
        <w:pStyle w:val="Pquestiontextpartsa"/>
      </w:pPr>
      <w:r w:rsidRPr="00F86633">
        <w:rPr>
          <w:rStyle w:val="Cquestionpartlabelbold"/>
        </w:rPr>
        <w:t>(a)</w:t>
      </w:r>
      <w:r>
        <w:tab/>
      </w:r>
      <w:r w:rsidRPr="006D529F">
        <w:t>Complete the following table to show this information.</w:t>
      </w:r>
    </w:p>
    <w:tbl>
      <w:tblPr>
        <w:tblW w:w="0" w:type="auto"/>
        <w:tblInd w:w="4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644"/>
        <w:gridCol w:w="1644"/>
        <w:gridCol w:w="1644"/>
        <w:gridCol w:w="1644"/>
      </w:tblGrid>
      <w:tr w:rsidR="00002689" w:rsidRPr="003262C0" w14:paraId="2746C922" w14:textId="77777777" w:rsidTr="00FF0447">
        <w:tc>
          <w:tcPr>
            <w:tcW w:w="1644" w:type="dxa"/>
            <w:tcBorders>
              <w:top w:val="nil"/>
              <w:left w:val="nil"/>
            </w:tcBorders>
            <w:shd w:val="clear" w:color="auto" w:fill="auto"/>
          </w:tcPr>
          <w:p w14:paraId="189BEF50" w14:textId="77777777" w:rsidR="00002689" w:rsidRPr="008A627B" w:rsidRDefault="00002689" w:rsidP="00FF0447">
            <w:pPr>
              <w:pStyle w:val="Ptabletext"/>
              <w:rPr>
                <w:rStyle w:val="Cquestionpartlabelbold"/>
              </w:rPr>
            </w:pPr>
          </w:p>
        </w:tc>
        <w:tc>
          <w:tcPr>
            <w:tcW w:w="1644" w:type="dxa"/>
            <w:shd w:val="clear" w:color="auto" w:fill="auto"/>
          </w:tcPr>
          <w:p w14:paraId="31389F90" w14:textId="77777777" w:rsidR="00002689" w:rsidRPr="008A627B" w:rsidRDefault="00002689" w:rsidP="00FF0447">
            <w:pPr>
              <w:pStyle w:val="Ptabletext"/>
              <w:rPr>
                <w:rStyle w:val="Cquestionpartlabelbold"/>
              </w:rPr>
            </w:pPr>
            <w:r w:rsidRPr="008A627B">
              <w:rPr>
                <w:rStyle w:val="Cquestionpartlabelbold"/>
              </w:rPr>
              <w:t>tennis</w:t>
            </w:r>
            <w:r w:rsidRPr="008A627B">
              <w:rPr>
                <w:rStyle w:val="Cquestionpartlabelbold"/>
              </w:rPr>
              <w:tab/>
            </w:r>
          </w:p>
        </w:tc>
        <w:tc>
          <w:tcPr>
            <w:tcW w:w="1644" w:type="dxa"/>
            <w:shd w:val="clear" w:color="auto" w:fill="auto"/>
          </w:tcPr>
          <w:p w14:paraId="644E266F" w14:textId="77777777" w:rsidR="00002689" w:rsidRPr="008A627B" w:rsidRDefault="00002689" w:rsidP="00FF0447">
            <w:pPr>
              <w:pStyle w:val="Ptabletext"/>
              <w:rPr>
                <w:rStyle w:val="Cquestionpartlabelbold"/>
              </w:rPr>
            </w:pPr>
            <w:r w:rsidRPr="008A627B">
              <w:rPr>
                <w:rStyle w:val="Cquestionpartlabelbold"/>
              </w:rPr>
              <w:t>not tennis</w:t>
            </w:r>
          </w:p>
        </w:tc>
        <w:tc>
          <w:tcPr>
            <w:tcW w:w="1644" w:type="dxa"/>
            <w:tcBorders>
              <w:top w:val="nil"/>
              <w:right w:val="nil"/>
            </w:tcBorders>
            <w:shd w:val="clear" w:color="auto" w:fill="auto"/>
          </w:tcPr>
          <w:p w14:paraId="25256956" w14:textId="77777777" w:rsidR="00002689" w:rsidRPr="008A627B" w:rsidRDefault="00002689" w:rsidP="00FF0447">
            <w:pPr>
              <w:pStyle w:val="Ptabletext"/>
              <w:rPr>
                <w:rStyle w:val="Cquestionpartlabelbold"/>
              </w:rPr>
            </w:pPr>
          </w:p>
        </w:tc>
      </w:tr>
      <w:tr w:rsidR="00002689" w:rsidRPr="00265783" w14:paraId="1A43A69B" w14:textId="77777777" w:rsidTr="00FF0447">
        <w:tc>
          <w:tcPr>
            <w:tcW w:w="1644" w:type="dxa"/>
            <w:shd w:val="clear" w:color="auto" w:fill="auto"/>
          </w:tcPr>
          <w:p w14:paraId="619EDC5D" w14:textId="77777777" w:rsidR="00002689" w:rsidRPr="008A627B" w:rsidRDefault="00002689" w:rsidP="00FF0447">
            <w:pPr>
              <w:pStyle w:val="Ptabletext"/>
              <w:rPr>
                <w:rStyle w:val="Cquestionpartlabelbold"/>
              </w:rPr>
            </w:pPr>
            <w:r w:rsidRPr="008A627B">
              <w:rPr>
                <w:rStyle w:val="Cquestionpartlabelbold"/>
              </w:rPr>
              <w:t>squash</w:t>
            </w:r>
          </w:p>
        </w:tc>
        <w:tc>
          <w:tcPr>
            <w:tcW w:w="1644" w:type="dxa"/>
            <w:shd w:val="clear" w:color="auto" w:fill="auto"/>
          </w:tcPr>
          <w:p w14:paraId="2678D2C6" w14:textId="77777777" w:rsidR="00002689" w:rsidRPr="00265783" w:rsidRDefault="00002689" w:rsidP="00FF0447">
            <w:pPr>
              <w:pStyle w:val="Ptabletext"/>
            </w:pPr>
          </w:p>
        </w:tc>
        <w:tc>
          <w:tcPr>
            <w:tcW w:w="1644" w:type="dxa"/>
            <w:shd w:val="clear" w:color="auto" w:fill="auto"/>
          </w:tcPr>
          <w:p w14:paraId="043ABA7E" w14:textId="77777777" w:rsidR="00002689" w:rsidRPr="00265783" w:rsidRDefault="00002689" w:rsidP="00FF0447">
            <w:pPr>
              <w:pStyle w:val="Ptabletext"/>
            </w:pPr>
          </w:p>
        </w:tc>
        <w:tc>
          <w:tcPr>
            <w:tcW w:w="1644" w:type="dxa"/>
            <w:shd w:val="clear" w:color="auto" w:fill="auto"/>
          </w:tcPr>
          <w:p w14:paraId="5C112EF7" w14:textId="77777777" w:rsidR="00002689" w:rsidRPr="00265783" w:rsidRDefault="00002689" w:rsidP="00FF0447">
            <w:pPr>
              <w:pStyle w:val="Ptabletext"/>
            </w:pPr>
          </w:p>
        </w:tc>
      </w:tr>
      <w:tr w:rsidR="00002689" w:rsidRPr="00265783" w14:paraId="02FD2D69" w14:textId="77777777" w:rsidTr="00FF0447">
        <w:tc>
          <w:tcPr>
            <w:tcW w:w="1644" w:type="dxa"/>
            <w:tcBorders>
              <w:bottom w:val="single" w:sz="4" w:space="0" w:color="auto"/>
            </w:tcBorders>
            <w:shd w:val="clear" w:color="auto" w:fill="auto"/>
          </w:tcPr>
          <w:p w14:paraId="305B38DD" w14:textId="77777777" w:rsidR="00002689" w:rsidRPr="008A627B" w:rsidRDefault="00002689" w:rsidP="00FF0447">
            <w:pPr>
              <w:pStyle w:val="Ptabletext"/>
              <w:rPr>
                <w:rStyle w:val="Cquestionpartlabelbold"/>
              </w:rPr>
            </w:pPr>
            <w:r w:rsidRPr="008A627B">
              <w:rPr>
                <w:rStyle w:val="Cquestionpartlabelbold"/>
              </w:rPr>
              <w:t>not squash</w:t>
            </w:r>
          </w:p>
        </w:tc>
        <w:tc>
          <w:tcPr>
            <w:tcW w:w="1644" w:type="dxa"/>
            <w:shd w:val="clear" w:color="auto" w:fill="auto"/>
          </w:tcPr>
          <w:p w14:paraId="36A144BC" w14:textId="77777777" w:rsidR="00002689" w:rsidRPr="00265783" w:rsidRDefault="00002689" w:rsidP="00FF0447">
            <w:pPr>
              <w:pStyle w:val="Ptabletext"/>
            </w:pPr>
          </w:p>
        </w:tc>
        <w:tc>
          <w:tcPr>
            <w:tcW w:w="1644" w:type="dxa"/>
            <w:shd w:val="clear" w:color="auto" w:fill="auto"/>
          </w:tcPr>
          <w:p w14:paraId="63D6C0F4" w14:textId="77777777" w:rsidR="00002689" w:rsidRPr="00265783" w:rsidRDefault="00002689" w:rsidP="00FF0447">
            <w:pPr>
              <w:pStyle w:val="Ptabletext"/>
            </w:pPr>
          </w:p>
        </w:tc>
        <w:tc>
          <w:tcPr>
            <w:tcW w:w="1644" w:type="dxa"/>
            <w:shd w:val="clear" w:color="auto" w:fill="auto"/>
          </w:tcPr>
          <w:p w14:paraId="40B5369E" w14:textId="77777777" w:rsidR="00002689" w:rsidRPr="00265783" w:rsidRDefault="00002689" w:rsidP="00FF0447">
            <w:pPr>
              <w:pStyle w:val="Ptabletext"/>
            </w:pPr>
          </w:p>
        </w:tc>
      </w:tr>
      <w:tr w:rsidR="00002689" w:rsidRPr="00265783" w14:paraId="6781BF36" w14:textId="77777777" w:rsidTr="00FF0447">
        <w:tc>
          <w:tcPr>
            <w:tcW w:w="1644" w:type="dxa"/>
            <w:tcBorders>
              <w:left w:val="nil"/>
              <w:bottom w:val="nil"/>
            </w:tcBorders>
            <w:shd w:val="clear" w:color="auto" w:fill="auto"/>
          </w:tcPr>
          <w:p w14:paraId="45C3B8BC" w14:textId="77777777" w:rsidR="00002689" w:rsidRPr="003262C0" w:rsidRDefault="00002689" w:rsidP="00FF0447">
            <w:pPr>
              <w:pStyle w:val="Ptabletext"/>
            </w:pPr>
          </w:p>
        </w:tc>
        <w:tc>
          <w:tcPr>
            <w:tcW w:w="1644" w:type="dxa"/>
            <w:shd w:val="clear" w:color="auto" w:fill="auto"/>
          </w:tcPr>
          <w:p w14:paraId="0092E8DB" w14:textId="77777777" w:rsidR="00002689" w:rsidRPr="00265783" w:rsidRDefault="00002689" w:rsidP="00FF0447">
            <w:pPr>
              <w:pStyle w:val="Ptabletext"/>
            </w:pPr>
          </w:p>
        </w:tc>
        <w:tc>
          <w:tcPr>
            <w:tcW w:w="1644" w:type="dxa"/>
            <w:shd w:val="clear" w:color="auto" w:fill="auto"/>
          </w:tcPr>
          <w:p w14:paraId="1EFBDAE6" w14:textId="77777777" w:rsidR="00002689" w:rsidRPr="00265783" w:rsidRDefault="00002689" w:rsidP="00FF0447">
            <w:pPr>
              <w:pStyle w:val="Ptabletext"/>
            </w:pPr>
          </w:p>
        </w:tc>
        <w:tc>
          <w:tcPr>
            <w:tcW w:w="1644" w:type="dxa"/>
            <w:shd w:val="clear" w:color="auto" w:fill="auto"/>
          </w:tcPr>
          <w:p w14:paraId="3F096C05" w14:textId="77777777" w:rsidR="00002689" w:rsidRPr="00265783" w:rsidRDefault="00002689" w:rsidP="00FF0447">
            <w:pPr>
              <w:pStyle w:val="Ptabletext"/>
            </w:pPr>
          </w:p>
        </w:tc>
      </w:tr>
    </w:tbl>
    <w:p w14:paraId="77917665" w14:textId="77777777" w:rsidR="00002689" w:rsidRPr="006D529F" w:rsidRDefault="00002689" w:rsidP="00002689">
      <w:pPr>
        <w:pStyle w:val="Pquestiontextpartsa"/>
      </w:pPr>
      <w:r w:rsidRPr="00F86633">
        <w:rPr>
          <w:rStyle w:val="Cquestionpartlabelbold"/>
        </w:rPr>
        <w:t>(b)</w:t>
      </w:r>
      <w:r>
        <w:tab/>
      </w:r>
      <w:r w:rsidRPr="006D529F">
        <w:t xml:space="preserve">Find the probability that a person chosen at random </w:t>
      </w:r>
      <w:r>
        <w:t>does</w:t>
      </w:r>
      <w:r w:rsidRPr="006D529F">
        <w:t xml:space="preserve"> </w:t>
      </w:r>
      <w:r w:rsidRPr="00525E45">
        <w:rPr>
          <w:rStyle w:val="Cmathsexpressions"/>
        </w:rPr>
        <w:t>not</w:t>
      </w:r>
      <w:r>
        <w:t xml:space="preserve"> play:</w:t>
      </w:r>
    </w:p>
    <w:p w14:paraId="22780398" w14:textId="77777777" w:rsidR="00002689" w:rsidRDefault="00002689" w:rsidP="00002689">
      <w:pPr>
        <w:pStyle w:val="Pquestiontextpartsi"/>
      </w:pPr>
      <w:r w:rsidRPr="00525E45">
        <w:rPr>
          <w:rStyle w:val="Cquestionpartlabelbold"/>
        </w:rPr>
        <w:t>(i)</w:t>
      </w:r>
      <w:r w:rsidRPr="00525E45">
        <w:rPr>
          <w:rStyle w:val="Cquestionpartlabelbold"/>
        </w:rPr>
        <w:tab/>
      </w:r>
      <w:r w:rsidRPr="006D529F">
        <w:t>either sport</w:t>
      </w:r>
    </w:p>
    <w:p w14:paraId="13B448FF" w14:textId="77777777" w:rsidR="005F2B9B" w:rsidRDefault="005F2B9B" w:rsidP="00002689">
      <w:pPr>
        <w:pStyle w:val="Pquestiontextpartsi"/>
      </w:pPr>
    </w:p>
    <w:p w14:paraId="712E9E48" w14:textId="18377BE0" w:rsidR="00002689" w:rsidRDefault="009E3F79" w:rsidP="00002689">
      <w:pPr>
        <w:pStyle w:val="Pquestiontextpartsi"/>
      </w:pPr>
      <w:r>
        <w:rPr>
          <w:rStyle w:val="Cquestionpartlabelbold"/>
        </w:rPr>
        <w:t>(ii)</w:t>
      </w:r>
      <w:r>
        <w:rPr>
          <w:rStyle w:val="Cquestionpartlabelbold"/>
        </w:rPr>
        <w:tab/>
      </w:r>
      <w:r w:rsidR="00002689">
        <w:t>squash</w:t>
      </w:r>
      <w:r w:rsidR="006916E6">
        <w:t>.</w:t>
      </w:r>
    </w:p>
    <w:p w14:paraId="06611543" w14:textId="77777777" w:rsidR="005F2B9B" w:rsidRDefault="005F2B9B" w:rsidP="00002689">
      <w:pPr>
        <w:pStyle w:val="Pquestiontextpartsi"/>
      </w:pPr>
    </w:p>
    <w:p w14:paraId="247B159C" w14:textId="77777777" w:rsidR="00002689" w:rsidRPr="007D4E3E" w:rsidRDefault="00002689" w:rsidP="00002689">
      <w:pPr>
        <w:pStyle w:val="Pquestionheadingsx"/>
      </w:pPr>
      <w:r w:rsidRPr="00DF7F34">
        <w:lastRenderedPageBreak/>
        <w:t xml:space="preserve">Question </w:t>
      </w:r>
      <w:r>
        <w:t>12</w:t>
      </w:r>
      <w:r w:rsidRPr="00DF7F34">
        <w:tab/>
      </w:r>
      <w:r>
        <w:rPr>
          <w:rStyle w:val="Cmarkslabel"/>
        </w:rPr>
        <w:t>9</w:t>
      </w:r>
      <w:r w:rsidRPr="00DF7F34">
        <w:rPr>
          <w:rStyle w:val="Cmarkslabel"/>
        </w:rPr>
        <w:t xml:space="preserve"> marks</w:t>
      </w:r>
      <w:r>
        <w:tab/>
        <w:t>[10.1]</w:t>
      </w:r>
    </w:p>
    <w:p w14:paraId="20F8D96A" w14:textId="2CBF4498" w:rsidR="00002689" w:rsidRDefault="00002689" w:rsidP="00002689">
      <w:pPr>
        <w:pStyle w:val="Pquestiontextmainstem"/>
      </w:pPr>
      <w:r>
        <w:t xml:space="preserve">Two bags each hold four </w:t>
      </w:r>
      <w:r w:rsidR="00DC53D9">
        <w:t>t-shirts</w:t>
      </w:r>
      <w:r>
        <w:t xml:space="preserve">: a red, a green, a black and an orange. A </w:t>
      </w:r>
      <w:r w:rsidR="00DC53D9">
        <w:t>t-shirt</w:t>
      </w:r>
      <w:r>
        <w:t xml:space="preserve"> is selected at random from each bag.</w:t>
      </w:r>
    </w:p>
    <w:p w14:paraId="05B985E3" w14:textId="7E37B302" w:rsidR="00002689" w:rsidRDefault="009E3F79" w:rsidP="00002689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002689">
        <w:t>Represent the sample space on a tree diagram.</w:t>
      </w:r>
    </w:p>
    <w:p w14:paraId="50389964" w14:textId="77777777" w:rsidR="005F2B9B" w:rsidRDefault="005F2B9B" w:rsidP="00002689">
      <w:pPr>
        <w:pStyle w:val="Pquestiontextpartsa"/>
      </w:pPr>
    </w:p>
    <w:p w14:paraId="510161D0" w14:textId="77777777" w:rsidR="006916E6" w:rsidRDefault="006916E6" w:rsidP="00002689">
      <w:pPr>
        <w:pStyle w:val="Pquestiontextpartsa"/>
      </w:pPr>
    </w:p>
    <w:p w14:paraId="3D12409B" w14:textId="77777777" w:rsidR="006916E6" w:rsidRDefault="006916E6" w:rsidP="00002689">
      <w:pPr>
        <w:pStyle w:val="Pquestiontextpartsa"/>
      </w:pPr>
    </w:p>
    <w:p w14:paraId="00453E33" w14:textId="77777777" w:rsidR="006916E6" w:rsidRDefault="006916E6" w:rsidP="00002689">
      <w:pPr>
        <w:pStyle w:val="Pquestiontextpartsa"/>
      </w:pPr>
    </w:p>
    <w:p w14:paraId="7B6FCD5E" w14:textId="77777777" w:rsidR="006916E6" w:rsidRDefault="006916E6" w:rsidP="00002689">
      <w:pPr>
        <w:pStyle w:val="Pquestiontextpartsa"/>
      </w:pPr>
    </w:p>
    <w:p w14:paraId="0B267AC0" w14:textId="77777777" w:rsidR="006916E6" w:rsidRDefault="006916E6" w:rsidP="00002689">
      <w:pPr>
        <w:pStyle w:val="Pquestiontextpartsa"/>
      </w:pPr>
    </w:p>
    <w:p w14:paraId="5E3FD351" w14:textId="77777777" w:rsidR="006916E6" w:rsidRDefault="006916E6" w:rsidP="00002689">
      <w:pPr>
        <w:pStyle w:val="Pquestiontextpartsa"/>
      </w:pPr>
    </w:p>
    <w:p w14:paraId="519AB3C6" w14:textId="77777777" w:rsidR="006916E6" w:rsidRDefault="006916E6" w:rsidP="00002689">
      <w:pPr>
        <w:pStyle w:val="Pquestiontextpartsa"/>
      </w:pPr>
    </w:p>
    <w:p w14:paraId="36EF9B9B" w14:textId="77777777" w:rsidR="006916E6" w:rsidRDefault="006916E6" w:rsidP="00002689">
      <w:pPr>
        <w:pStyle w:val="Pquestiontextpartsa"/>
      </w:pPr>
    </w:p>
    <w:p w14:paraId="213159A2" w14:textId="77777777" w:rsidR="006916E6" w:rsidRDefault="006916E6" w:rsidP="00002689">
      <w:pPr>
        <w:pStyle w:val="Pquestiontextpartsa"/>
      </w:pPr>
    </w:p>
    <w:p w14:paraId="0949D9FE" w14:textId="77777777" w:rsidR="005F2B9B" w:rsidRDefault="005F2B9B" w:rsidP="00002689">
      <w:pPr>
        <w:pStyle w:val="Pquestiontextpartsa"/>
      </w:pPr>
    </w:p>
    <w:p w14:paraId="395208CB" w14:textId="135F14FC" w:rsidR="00002689" w:rsidRDefault="009E3F79" w:rsidP="00002689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DC53D9">
        <w:t>Find the probability of selecting t-shirts</w:t>
      </w:r>
      <w:r w:rsidR="00002689">
        <w:t xml:space="preserve"> </w:t>
      </w:r>
      <w:r w:rsidR="00DC53D9">
        <w:t>that are</w:t>
      </w:r>
      <w:r w:rsidR="00002689">
        <w:t>:</w:t>
      </w:r>
    </w:p>
    <w:p w14:paraId="046118E0" w14:textId="5A9A69D6" w:rsidR="005F2B9B" w:rsidRDefault="009E3F79" w:rsidP="00002689">
      <w:pPr>
        <w:pStyle w:val="Pquestiontextpartsi"/>
      </w:pP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="00002689">
        <w:t>both red</w:t>
      </w:r>
    </w:p>
    <w:p w14:paraId="1C03FFED" w14:textId="70DB2FF9" w:rsidR="005F2B9B" w:rsidRDefault="009E3F79" w:rsidP="00002689">
      <w:pPr>
        <w:pStyle w:val="Pquestiontextpartsi"/>
      </w:pPr>
      <w:r>
        <w:rPr>
          <w:rStyle w:val="Cquestionpartlabelbold"/>
        </w:rPr>
        <w:t>(ii)</w:t>
      </w:r>
      <w:r>
        <w:rPr>
          <w:rStyle w:val="Cquestionpartlabelbold"/>
        </w:rPr>
        <w:tab/>
      </w:r>
      <w:r w:rsidR="00002689">
        <w:t>same colour</w:t>
      </w:r>
    </w:p>
    <w:p w14:paraId="607DE390" w14:textId="23CC5F9E" w:rsidR="005F2B9B" w:rsidRDefault="009E3F79" w:rsidP="00002689">
      <w:pPr>
        <w:pStyle w:val="Pquestiontextpartsi"/>
      </w:pPr>
      <w:r>
        <w:rPr>
          <w:rStyle w:val="Cquestionpartlabelbold"/>
        </w:rPr>
        <w:t>(iii)</w:t>
      </w:r>
      <w:r>
        <w:rPr>
          <w:rStyle w:val="Cquestionpartlabelbold"/>
        </w:rPr>
        <w:tab/>
      </w:r>
      <w:r w:rsidR="00002689">
        <w:t>a red and a black</w:t>
      </w:r>
    </w:p>
    <w:p w14:paraId="0F44E3DE" w14:textId="78D2A95E" w:rsidR="00002689" w:rsidRDefault="009E3F79" w:rsidP="00002689">
      <w:pPr>
        <w:pStyle w:val="Pquestiontextpartsi"/>
      </w:pPr>
      <w:r>
        <w:rPr>
          <w:rStyle w:val="Cquestionpartlabelbold"/>
        </w:rPr>
        <w:t>(iv)</w:t>
      </w:r>
      <w:r>
        <w:rPr>
          <w:rStyle w:val="Cquestionpartlabelbold"/>
        </w:rPr>
        <w:tab/>
      </w:r>
      <w:r w:rsidR="00002689">
        <w:t>different colours.</w:t>
      </w:r>
    </w:p>
    <w:p w14:paraId="588FFB8E" w14:textId="77777777" w:rsidR="005F2B9B" w:rsidRDefault="005F2B9B" w:rsidP="00002689">
      <w:pPr>
        <w:pStyle w:val="Pquestiontextpartsi"/>
      </w:pPr>
    </w:p>
    <w:p w14:paraId="60E6720B" w14:textId="77777777" w:rsidR="00002689" w:rsidRPr="007D4E3E" w:rsidRDefault="00002689" w:rsidP="00002689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0.4]</w:t>
      </w:r>
    </w:p>
    <w:p w14:paraId="03B20B42" w14:textId="1FA28119" w:rsidR="00002689" w:rsidRPr="00680C71" w:rsidRDefault="00002689" w:rsidP="00002689">
      <w:pPr>
        <w:pStyle w:val="Pquestiontextmainstem"/>
      </w:pPr>
      <w:r w:rsidRPr="00680C71">
        <w:t>A coin i</w:t>
      </w:r>
      <w:r w:rsidR="007301F0">
        <w:t>s biased so that the chance of</w:t>
      </w:r>
      <w:r>
        <w:t xml:space="preserve"> </w:t>
      </w:r>
      <w:r w:rsidR="007301F0">
        <w:t>heads</w:t>
      </w:r>
      <w:r w:rsidRPr="00680C71">
        <w:t xml:space="preserve"> is </w:t>
      </w:r>
      <w:r>
        <w:t>three</w:t>
      </w:r>
      <w:r w:rsidRPr="00680C71">
        <w:t xml:space="preserve"> times that of </w:t>
      </w:r>
      <w:r w:rsidR="007301F0">
        <w:t>tails</w:t>
      </w:r>
      <w:r w:rsidRPr="00680C71">
        <w:t xml:space="preserve">. </w:t>
      </w:r>
      <w:r w:rsidR="00093DE5">
        <w:t>The</w:t>
      </w:r>
      <w:r w:rsidRPr="00680C71">
        <w:t xml:space="preserve"> coin is tossed three times.</w:t>
      </w:r>
    </w:p>
    <w:p w14:paraId="60668EBC" w14:textId="2E0A44F7" w:rsidR="00002689" w:rsidRDefault="009E3F79" w:rsidP="006916E6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002689" w:rsidRPr="00680C71">
        <w:t>Show the outcomes using a tree diagram and write the probabilities along the branches.</w:t>
      </w:r>
    </w:p>
    <w:p w14:paraId="713C9FDD" w14:textId="77777777" w:rsidR="005F2B9B" w:rsidRDefault="005F2B9B" w:rsidP="00002689">
      <w:pPr>
        <w:pStyle w:val="Pquestiontextmainstem"/>
      </w:pPr>
    </w:p>
    <w:p w14:paraId="7D486AE6" w14:textId="77777777" w:rsidR="006916E6" w:rsidRDefault="006916E6" w:rsidP="00002689">
      <w:pPr>
        <w:pStyle w:val="Pquestiontextmainstem"/>
      </w:pPr>
    </w:p>
    <w:p w14:paraId="5E39EB98" w14:textId="77777777" w:rsidR="006916E6" w:rsidRDefault="006916E6" w:rsidP="00002689">
      <w:pPr>
        <w:pStyle w:val="Pquestiontextmainstem"/>
      </w:pPr>
    </w:p>
    <w:p w14:paraId="75E22EFF" w14:textId="77777777" w:rsidR="006916E6" w:rsidRDefault="006916E6" w:rsidP="00002689">
      <w:pPr>
        <w:pStyle w:val="Pquestiontextmainstem"/>
      </w:pPr>
    </w:p>
    <w:p w14:paraId="0131DDDC" w14:textId="77777777" w:rsidR="006916E6" w:rsidRDefault="006916E6" w:rsidP="00002689">
      <w:pPr>
        <w:pStyle w:val="Pquestiontextmainstem"/>
      </w:pPr>
    </w:p>
    <w:p w14:paraId="7118DFB7" w14:textId="77777777" w:rsidR="006916E6" w:rsidRDefault="006916E6" w:rsidP="00002689">
      <w:pPr>
        <w:pStyle w:val="Pquestiontextmainstem"/>
      </w:pPr>
    </w:p>
    <w:p w14:paraId="624B626B" w14:textId="77777777" w:rsidR="006916E6" w:rsidRDefault="006916E6" w:rsidP="00002689">
      <w:pPr>
        <w:pStyle w:val="Pquestiontextmainstem"/>
      </w:pPr>
    </w:p>
    <w:p w14:paraId="6F101197" w14:textId="77777777" w:rsidR="006916E6" w:rsidRDefault="006916E6" w:rsidP="00002689">
      <w:pPr>
        <w:pStyle w:val="Pquestiontextmainstem"/>
      </w:pPr>
    </w:p>
    <w:p w14:paraId="2253F0CE" w14:textId="77777777" w:rsidR="005F2B9B" w:rsidRDefault="005F2B9B" w:rsidP="00002689">
      <w:pPr>
        <w:pStyle w:val="Pquestiontextmainstem"/>
      </w:pPr>
    </w:p>
    <w:p w14:paraId="597E9F22" w14:textId="42FC427F" w:rsidR="00002689" w:rsidRPr="00680C71" w:rsidRDefault="009E3F79" w:rsidP="006916E6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002689" w:rsidRPr="00680C71">
        <w:t>Find the probability of tossing:</w:t>
      </w:r>
    </w:p>
    <w:p w14:paraId="3DCDE323" w14:textId="727CE31F" w:rsidR="005F2B9B" w:rsidRDefault="009E3F79" w:rsidP="00002689">
      <w:pPr>
        <w:pStyle w:val="Pquestiontextpartsi"/>
      </w:pP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="00002689" w:rsidRPr="00680C71">
        <w:t>three heads in a row</w:t>
      </w:r>
    </w:p>
    <w:p w14:paraId="7BA086FA" w14:textId="3CDA3FCE" w:rsidR="00002689" w:rsidRDefault="009E3F79" w:rsidP="00002689">
      <w:pPr>
        <w:pStyle w:val="Pquestiontextpartsi"/>
      </w:pPr>
      <w:r>
        <w:rPr>
          <w:rStyle w:val="Cquestionpartlabelbold"/>
        </w:rPr>
        <w:t>(ii)</w:t>
      </w:r>
      <w:r>
        <w:rPr>
          <w:rStyle w:val="Cquestionpartlabelbold"/>
        </w:rPr>
        <w:tab/>
      </w:r>
      <w:r w:rsidR="00002689" w:rsidRPr="00680C71">
        <w:t xml:space="preserve">two tails and </w:t>
      </w:r>
      <w:r w:rsidR="007301F0">
        <w:t>heads</w:t>
      </w:r>
      <w:r w:rsidR="00002689" w:rsidRPr="00680C71">
        <w:t xml:space="preserve"> in that order</w:t>
      </w:r>
    </w:p>
    <w:p w14:paraId="58672865" w14:textId="605F4BB5" w:rsidR="00002689" w:rsidRDefault="009E3F79" w:rsidP="00002689">
      <w:pPr>
        <w:pStyle w:val="Pquestiontextpartsi"/>
      </w:pPr>
      <w:r>
        <w:rPr>
          <w:rStyle w:val="Cquestionpartlabelbold"/>
        </w:rPr>
        <w:t>(iii)</w:t>
      </w:r>
      <w:r>
        <w:rPr>
          <w:rStyle w:val="Cquestionpartlabelbold"/>
        </w:rPr>
        <w:tab/>
      </w:r>
      <w:r w:rsidR="00002689" w:rsidRPr="00680C71">
        <w:t xml:space="preserve">two tails and </w:t>
      </w:r>
      <w:r w:rsidR="007301F0">
        <w:t>heads</w:t>
      </w:r>
      <w:r w:rsidR="00002689" w:rsidRPr="00680C71">
        <w:t xml:space="preserve"> in any order.</w:t>
      </w:r>
    </w:p>
    <w:p w14:paraId="0346DA7D" w14:textId="77777777" w:rsidR="005F2B9B" w:rsidRDefault="005F2B9B" w:rsidP="00002689">
      <w:pPr>
        <w:pStyle w:val="Pquestiontextpartsi"/>
      </w:pPr>
    </w:p>
    <w:p w14:paraId="08858309" w14:textId="77777777" w:rsidR="00002689" w:rsidRPr="007D4E3E" w:rsidRDefault="00002689" w:rsidP="00002689">
      <w:pPr>
        <w:pStyle w:val="Pquestionheadingsx"/>
      </w:pPr>
      <w:r w:rsidRPr="00DF7F34">
        <w:lastRenderedPageBreak/>
        <w:t xml:space="preserve">Question </w:t>
      </w:r>
      <w:r>
        <w:t>14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5, 10.6]</w:t>
      </w:r>
    </w:p>
    <w:p w14:paraId="0500A9AB" w14:textId="39AD271B" w:rsidR="00002689" w:rsidRPr="00AE2069" w:rsidRDefault="00DC53D9" w:rsidP="00002689">
      <w:pPr>
        <w:pStyle w:val="Pquestiontextmainstem"/>
      </w:pPr>
      <w:r>
        <w:t>Of</w:t>
      </w:r>
      <w:r w:rsidR="00002689" w:rsidRPr="00AE2069">
        <w:t xml:space="preserve"> the 80 members </w:t>
      </w:r>
      <w:r>
        <w:t>in</w:t>
      </w:r>
      <w:r w:rsidR="00002689" w:rsidRPr="00AE2069">
        <w:t xml:space="preserve"> a </w:t>
      </w:r>
      <w:r w:rsidR="00096E9B">
        <w:t>karate</w:t>
      </w:r>
      <w:r w:rsidR="00002689" w:rsidRPr="00AE2069">
        <w:t xml:space="preserve"> club</w:t>
      </w:r>
      <w:r>
        <w:t>,</w:t>
      </w:r>
      <w:r w:rsidR="00002689" w:rsidRPr="00AE2069">
        <w:t xml:space="preserve"> </w:t>
      </w:r>
      <w:r>
        <w:t>32 are students</w:t>
      </w:r>
      <w:r w:rsidR="00002689" w:rsidRPr="00AE2069">
        <w:t xml:space="preserve"> and of these, 8 </w:t>
      </w:r>
      <w:r w:rsidR="00096E9B">
        <w:t>have black belts</w:t>
      </w:r>
      <w:r w:rsidR="00002689" w:rsidRPr="00AE2069">
        <w:t>. There are 20</w:t>
      </w:r>
      <w:r w:rsidR="00002689">
        <w:t xml:space="preserve"> </w:t>
      </w:r>
      <w:r>
        <w:t>members</w:t>
      </w:r>
      <w:r w:rsidR="00002689">
        <w:t xml:space="preserve"> in total </w:t>
      </w:r>
      <w:r>
        <w:t>wh</w:t>
      </w:r>
      <w:r w:rsidR="00096E9B">
        <w:t>o have black belts.</w:t>
      </w:r>
    </w:p>
    <w:p w14:paraId="0579BDD9" w14:textId="57DE9065" w:rsidR="00002689" w:rsidRDefault="009E3F79" w:rsidP="00002689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002689" w:rsidRPr="00680C71">
        <w:t xml:space="preserve">Show the </w:t>
      </w:r>
      <w:r w:rsidR="00002689">
        <w:t>information</w:t>
      </w:r>
      <w:r w:rsidR="00002689" w:rsidRPr="00680C71">
        <w:t xml:space="preserve"> </w:t>
      </w:r>
      <w:r w:rsidR="00002689">
        <w:t>in a table.</w:t>
      </w:r>
    </w:p>
    <w:p w14:paraId="2AEB26D3" w14:textId="77777777" w:rsidR="005F2B9B" w:rsidRDefault="005F2B9B" w:rsidP="00002689">
      <w:pPr>
        <w:pStyle w:val="Pquestiontextpartsa"/>
      </w:pPr>
    </w:p>
    <w:p w14:paraId="010BA0AE" w14:textId="77777777" w:rsidR="006916E6" w:rsidRDefault="006916E6" w:rsidP="00002689">
      <w:pPr>
        <w:pStyle w:val="Pquestiontextpartsa"/>
      </w:pPr>
    </w:p>
    <w:p w14:paraId="361FE5B7" w14:textId="77777777" w:rsidR="006916E6" w:rsidRDefault="006916E6" w:rsidP="00002689">
      <w:pPr>
        <w:pStyle w:val="Pquestiontextpartsa"/>
      </w:pPr>
    </w:p>
    <w:p w14:paraId="661AD952" w14:textId="77777777" w:rsidR="006916E6" w:rsidRDefault="006916E6" w:rsidP="00002689">
      <w:pPr>
        <w:pStyle w:val="Pquestiontextpartsa"/>
      </w:pPr>
    </w:p>
    <w:p w14:paraId="2F101B65" w14:textId="77777777" w:rsidR="006916E6" w:rsidRDefault="006916E6" w:rsidP="00002689">
      <w:pPr>
        <w:pStyle w:val="Pquestiontextpartsa"/>
      </w:pPr>
    </w:p>
    <w:p w14:paraId="17F7CE28" w14:textId="77777777" w:rsidR="006916E6" w:rsidRDefault="006916E6" w:rsidP="00002689">
      <w:pPr>
        <w:pStyle w:val="Pquestiontextpartsa"/>
      </w:pPr>
    </w:p>
    <w:p w14:paraId="2EBF3CD4" w14:textId="77777777" w:rsidR="006916E6" w:rsidRDefault="006916E6" w:rsidP="00002689">
      <w:pPr>
        <w:pStyle w:val="Pquestiontextpartsa"/>
      </w:pPr>
    </w:p>
    <w:p w14:paraId="00BC614C" w14:textId="77777777" w:rsidR="006916E6" w:rsidRDefault="006916E6" w:rsidP="00002689">
      <w:pPr>
        <w:pStyle w:val="Pquestiontextpartsa"/>
      </w:pPr>
    </w:p>
    <w:p w14:paraId="1A3D2B5F" w14:textId="77777777" w:rsidR="005F2B9B" w:rsidRDefault="005F2B9B" w:rsidP="00002689">
      <w:pPr>
        <w:pStyle w:val="Pquestiontextpartsa"/>
      </w:pPr>
    </w:p>
    <w:p w14:paraId="2A74CE34" w14:textId="4575264B" w:rsidR="00002689" w:rsidRPr="00680C71" w:rsidRDefault="009E3F79" w:rsidP="00002689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002689" w:rsidRPr="00680C71">
        <w:t xml:space="preserve">Find the probability </w:t>
      </w:r>
      <w:r w:rsidR="00002689">
        <w:t>that a member chosen at random:</w:t>
      </w:r>
    </w:p>
    <w:p w14:paraId="5E176659" w14:textId="2F22BF31" w:rsidR="00002689" w:rsidRDefault="009E3F79" w:rsidP="00002689">
      <w:pPr>
        <w:pStyle w:val="Pquestiontextpartsi"/>
      </w:pP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="00DC53D9">
        <w:t>is</w:t>
      </w:r>
      <w:r w:rsidR="00096E9B">
        <w:t xml:space="preserve"> a student with a black belt</w:t>
      </w:r>
    </w:p>
    <w:p w14:paraId="42BE4CC8" w14:textId="49E2ADEF" w:rsidR="00002689" w:rsidRDefault="009E3F79" w:rsidP="00002689">
      <w:pPr>
        <w:pStyle w:val="Pquestiontextpartsi"/>
      </w:pP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="00002689" w:rsidRPr="00AE2069">
        <w:t>is</w:t>
      </w:r>
      <w:r w:rsidR="00DC53D9">
        <w:t xml:space="preserve"> not a student </w:t>
      </w:r>
      <w:r w:rsidR="00096E9B">
        <w:t>and does not have a black belt</w:t>
      </w:r>
      <w:r w:rsidR="006916E6">
        <w:t>.</w:t>
      </w:r>
    </w:p>
    <w:p w14:paraId="4B6C2F62" w14:textId="77777777" w:rsidR="005F2B9B" w:rsidRDefault="005F2B9B" w:rsidP="00002689">
      <w:pPr>
        <w:pStyle w:val="Pquestiontextpartsi"/>
      </w:pPr>
    </w:p>
    <w:p w14:paraId="19947671" w14:textId="77777777" w:rsidR="00002689" w:rsidRPr="007D4E3E" w:rsidRDefault="00002689" w:rsidP="00002689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0.2, 10.5]</w:t>
      </w:r>
    </w:p>
    <w:p w14:paraId="6F908219" w14:textId="77777777" w:rsidR="00002689" w:rsidRPr="00AE2069" w:rsidRDefault="00002689" w:rsidP="00002689">
      <w:pPr>
        <w:pStyle w:val="Pquestiontextmainstem"/>
      </w:pPr>
      <w:r w:rsidRPr="00AE2069">
        <w:t>In a Year 10 class of 30 students, 25 are right-handed</w:t>
      </w:r>
      <w:r>
        <w:t>,</w:t>
      </w:r>
      <w:r w:rsidRPr="00AE2069">
        <w:t xml:space="preserve"> 18 walk to school</w:t>
      </w:r>
      <w:r>
        <w:t xml:space="preserve"> and</w:t>
      </w:r>
      <w:r w:rsidRPr="00AE2069">
        <w:t xml:space="preserve"> 16 of the walkers are right-handed.</w:t>
      </w:r>
    </w:p>
    <w:p w14:paraId="15DBEA00" w14:textId="58DFB94B" w:rsidR="00002689" w:rsidRDefault="009E3F79" w:rsidP="00002689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002689" w:rsidRPr="00AE2069">
        <w:t>Show this information in a Venn diagram.</w:t>
      </w:r>
    </w:p>
    <w:p w14:paraId="330701FD" w14:textId="77777777" w:rsidR="005F2B9B" w:rsidRDefault="005F2B9B" w:rsidP="00002689">
      <w:pPr>
        <w:pStyle w:val="Pquestiontextpartsa"/>
      </w:pPr>
    </w:p>
    <w:p w14:paraId="55498CF2" w14:textId="77777777" w:rsidR="005F2B9B" w:rsidRDefault="005F2B9B" w:rsidP="00002689">
      <w:pPr>
        <w:pStyle w:val="Pquestiontextpartsa"/>
      </w:pPr>
    </w:p>
    <w:p w14:paraId="55ED47F2" w14:textId="77777777" w:rsidR="006916E6" w:rsidRDefault="006916E6" w:rsidP="00002689">
      <w:pPr>
        <w:pStyle w:val="Pquestiontextpartsa"/>
      </w:pPr>
    </w:p>
    <w:p w14:paraId="18AC8D8E" w14:textId="77777777" w:rsidR="006916E6" w:rsidRDefault="006916E6" w:rsidP="00002689">
      <w:pPr>
        <w:pStyle w:val="Pquestiontextpartsa"/>
      </w:pPr>
    </w:p>
    <w:p w14:paraId="0AEDF69F" w14:textId="77777777" w:rsidR="006916E6" w:rsidRDefault="006916E6" w:rsidP="00002689">
      <w:pPr>
        <w:pStyle w:val="Pquestiontextpartsa"/>
      </w:pPr>
    </w:p>
    <w:p w14:paraId="27556095" w14:textId="77777777" w:rsidR="006916E6" w:rsidRDefault="006916E6" w:rsidP="00002689">
      <w:pPr>
        <w:pStyle w:val="Pquestiontextpartsa"/>
      </w:pPr>
    </w:p>
    <w:p w14:paraId="11670248" w14:textId="77777777" w:rsidR="006916E6" w:rsidRDefault="006916E6" w:rsidP="00002689">
      <w:pPr>
        <w:pStyle w:val="Pquestiontextpartsa"/>
      </w:pPr>
    </w:p>
    <w:p w14:paraId="798D6C5A" w14:textId="77777777" w:rsidR="006916E6" w:rsidRDefault="006916E6" w:rsidP="00002689">
      <w:pPr>
        <w:pStyle w:val="Pquestiontextpartsa"/>
      </w:pPr>
    </w:p>
    <w:p w14:paraId="37CF48F1" w14:textId="77777777" w:rsidR="006916E6" w:rsidRDefault="006916E6" w:rsidP="00002689">
      <w:pPr>
        <w:pStyle w:val="Pquestiontextpartsa"/>
      </w:pPr>
    </w:p>
    <w:p w14:paraId="67BBC794" w14:textId="77777777" w:rsidR="005F2B9B" w:rsidRDefault="005F2B9B" w:rsidP="00002689">
      <w:pPr>
        <w:pStyle w:val="Pquestiontextpartsa"/>
      </w:pPr>
    </w:p>
    <w:p w14:paraId="2EE42386" w14:textId="77777777" w:rsidR="005F2B9B" w:rsidRDefault="005F2B9B" w:rsidP="00002689">
      <w:pPr>
        <w:pStyle w:val="Pquestiontextpartsa"/>
      </w:pPr>
    </w:p>
    <w:p w14:paraId="30ACD1A6" w14:textId="77777777" w:rsidR="00002689" w:rsidRPr="00AE2069" w:rsidRDefault="00002689" w:rsidP="00002689">
      <w:pPr>
        <w:pStyle w:val="Pquestiontextpartsa"/>
      </w:pPr>
      <w:r w:rsidRPr="00F86633">
        <w:rPr>
          <w:rStyle w:val="Cquestionpartlabelbold"/>
        </w:rPr>
        <w:t>(b)</w:t>
      </w:r>
      <w:r w:rsidRPr="00F86633">
        <w:rPr>
          <w:rStyle w:val="Cquestionpartlabelbold"/>
        </w:rPr>
        <w:tab/>
        <w:t>F</w:t>
      </w:r>
      <w:r w:rsidRPr="00AE2069">
        <w:t>ind the probability that a student chosen at random:</w:t>
      </w:r>
    </w:p>
    <w:p w14:paraId="70F3AA5D" w14:textId="5F071644" w:rsidR="00002689" w:rsidRDefault="009E3F79" w:rsidP="00002689">
      <w:pPr>
        <w:pStyle w:val="Pquestiontextpartsi"/>
      </w:pP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="00002689">
        <w:t xml:space="preserve">is </w:t>
      </w:r>
      <w:r w:rsidR="00002689" w:rsidRPr="00AE2069">
        <w:t>left-handed and walks to school</w:t>
      </w:r>
    </w:p>
    <w:p w14:paraId="29E4548C" w14:textId="77777777" w:rsidR="005F2B9B" w:rsidRDefault="005F2B9B" w:rsidP="00002689">
      <w:pPr>
        <w:pStyle w:val="Pquestiontextpartsi"/>
      </w:pPr>
    </w:p>
    <w:p w14:paraId="4EDBA28D" w14:textId="2AC75B02" w:rsidR="00002689" w:rsidRDefault="009E3F79" w:rsidP="00002689">
      <w:pPr>
        <w:pStyle w:val="Pquestiontextpartsi"/>
      </w:pPr>
      <w:r>
        <w:rPr>
          <w:rStyle w:val="Cquestionpartlabelbold"/>
        </w:rPr>
        <w:t>(ii)</w:t>
      </w:r>
      <w:r>
        <w:rPr>
          <w:rStyle w:val="Cquestionpartlabelbold"/>
        </w:rPr>
        <w:tab/>
      </w:r>
      <w:r w:rsidR="00002689">
        <w:t xml:space="preserve">is </w:t>
      </w:r>
      <w:r w:rsidR="00002689" w:rsidRPr="00AE2069">
        <w:t xml:space="preserve">left-handed, </w:t>
      </w:r>
      <w:r w:rsidR="00002689">
        <w:t>given that</w:t>
      </w:r>
      <w:r w:rsidR="00002689" w:rsidRPr="00AE2069">
        <w:t xml:space="preserve"> the student </w:t>
      </w:r>
      <w:r w:rsidR="00002689">
        <w:t>walks to school</w:t>
      </w:r>
    </w:p>
    <w:p w14:paraId="378C5926" w14:textId="77777777" w:rsidR="005F2B9B" w:rsidRDefault="005F2B9B" w:rsidP="00002689">
      <w:pPr>
        <w:pStyle w:val="Pquestiontextpartsi"/>
      </w:pPr>
    </w:p>
    <w:p w14:paraId="5AF7E34C" w14:textId="0260DB9B" w:rsidR="00002689" w:rsidRDefault="009E3F79" w:rsidP="00002689">
      <w:pPr>
        <w:pStyle w:val="Pquestiontextpartsi"/>
      </w:pPr>
      <w:r>
        <w:rPr>
          <w:rStyle w:val="Cquestionpartlabelbold"/>
        </w:rPr>
        <w:t>(iii)</w:t>
      </w:r>
      <w:r>
        <w:rPr>
          <w:rStyle w:val="Cquestionpartlabelbold"/>
        </w:rPr>
        <w:tab/>
      </w:r>
      <w:r w:rsidR="00002689">
        <w:t>walks to school,</w:t>
      </w:r>
      <w:r w:rsidR="00002689" w:rsidRPr="00AE2069">
        <w:t xml:space="preserve"> </w:t>
      </w:r>
      <w:r w:rsidR="00002689">
        <w:t>given that</w:t>
      </w:r>
      <w:r w:rsidR="00002689" w:rsidRPr="00AE2069">
        <w:t xml:space="preserve"> the student is left-handed.</w:t>
      </w:r>
    </w:p>
    <w:p w14:paraId="727F76DA" w14:textId="77777777" w:rsidR="005F2B9B" w:rsidRDefault="005F2B9B" w:rsidP="00002689">
      <w:pPr>
        <w:pStyle w:val="Pquestiontextpartsi"/>
      </w:pPr>
    </w:p>
    <w:p w14:paraId="72D7BFE9" w14:textId="77777777" w:rsidR="00002689" w:rsidRPr="007D4E3E" w:rsidRDefault="00002689" w:rsidP="00002689">
      <w:pPr>
        <w:pStyle w:val="Pquestionheadingsx"/>
      </w:pPr>
      <w:r w:rsidRPr="00DF7F34">
        <w:lastRenderedPageBreak/>
        <w:t xml:space="preserve">Question </w:t>
      </w:r>
      <w:r>
        <w:t>16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0.3]</w:t>
      </w:r>
    </w:p>
    <w:p w14:paraId="59EA3DA9" w14:textId="77777777" w:rsidR="00002689" w:rsidRDefault="00002689" w:rsidP="00002689">
      <w:pPr>
        <w:pStyle w:val="Pquestiontextmainstem"/>
      </w:pPr>
      <w:r w:rsidRPr="00AE2069">
        <w:t xml:space="preserve">A normal six-sided die is </w:t>
      </w:r>
      <w:r>
        <w:t>rolled</w:t>
      </w:r>
      <w:r w:rsidRPr="00AE2069">
        <w:t xml:space="preserve"> tw</w:t>
      </w:r>
      <w:r>
        <w:t>ice.</w:t>
      </w:r>
    </w:p>
    <w:p w14:paraId="0A4C6B84" w14:textId="03323A3E" w:rsidR="00002689" w:rsidRDefault="009E3F79" w:rsidP="00002689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002689" w:rsidRPr="00680C71">
        <w:t xml:space="preserve">Show the </w:t>
      </w:r>
      <w:r w:rsidR="00002689">
        <w:t>sample space</w:t>
      </w:r>
      <w:r w:rsidR="00002689" w:rsidRPr="00680C71">
        <w:t xml:space="preserve"> </w:t>
      </w:r>
      <w:r w:rsidR="00002689">
        <w:t>in a table.</w:t>
      </w:r>
    </w:p>
    <w:p w14:paraId="499C2E7B" w14:textId="77777777" w:rsidR="005F2B9B" w:rsidRDefault="005F2B9B" w:rsidP="00002689">
      <w:pPr>
        <w:pStyle w:val="Pquestiontextpartsa"/>
      </w:pPr>
    </w:p>
    <w:p w14:paraId="7005BDF5" w14:textId="77777777" w:rsidR="006916E6" w:rsidRDefault="006916E6" w:rsidP="00002689">
      <w:pPr>
        <w:pStyle w:val="Pquestiontextpartsa"/>
      </w:pPr>
    </w:p>
    <w:p w14:paraId="07AFEEDE" w14:textId="77777777" w:rsidR="005F2B9B" w:rsidRDefault="005F2B9B" w:rsidP="00002689">
      <w:pPr>
        <w:pStyle w:val="Pquestiontextpartsa"/>
      </w:pPr>
    </w:p>
    <w:p w14:paraId="2397EFE2" w14:textId="77777777" w:rsidR="006916E6" w:rsidRDefault="006916E6" w:rsidP="00002689">
      <w:pPr>
        <w:pStyle w:val="Pquestiontextpartsa"/>
      </w:pPr>
    </w:p>
    <w:p w14:paraId="16DA6AB9" w14:textId="77777777" w:rsidR="006916E6" w:rsidRDefault="006916E6" w:rsidP="00002689">
      <w:pPr>
        <w:pStyle w:val="Pquestiontextpartsa"/>
      </w:pPr>
    </w:p>
    <w:p w14:paraId="543D08D5" w14:textId="77777777" w:rsidR="006916E6" w:rsidRDefault="006916E6" w:rsidP="00002689">
      <w:pPr>
        <w:pStyle w:val="Pquestiontextpartsa"/>
      </w:pPr>
    </w:p>
    <w:p w14:paraId="4488B41D" w14:textId="77777777" w:rsidR="006916E6" w:rsidRDefault="006916E6" w:rsidP="00002689">
      <w:pPr>
        <w:pStyle w:val="Pquestiontextpartsa"/>
      </w:pPr>
    </w:p>
    <w:p w14:paraId="4B72831E" w14:textId="77777777" w:rsidR="006916E6" w:rsidRDefault="006916E6" w:rsidP="00002689">
      <w:pPr>
        <w:pStyle w:val="Pquestiontextpartsa"/>
      </w:pPr>
    </w:p>
    <w:p w14:paraId="031CF3CA" w14:textId="77777777" w:rsidR="006916E6" w:rsidRDefault="006916E6" w:rsidP="00002689">
      <w:pPr>
        <w:pStyle w:val="Pquestiontextpartsa"/>
      </w:pPr>
    </w:p>
    <w:p w14:paraId="08C1305A" w14:textId="77777777" w:rsidR="006916E6" w:rsidRDefault="006916E6" w:rsidP="00002689">
      <w:pPr>
        <w:pStyle w:val="Pquestiontextpartsa"/>
      </w:pPr>
    </w:p>
    <w:p w14:paraId="1D4CB7E4" w14:textId="77777777" w:rsidR="006916E6" w:rsidRDefault="006916E6" w:rsidP="00002689">
      <w:pPr>
        <w:pStyle w:val="Pquestiontextpartsa"/>
      </w:pPr>
    </w:p>
    <w:p w14:paraId="2337716F" w14:textId="77777777" w:rsidR="006916E6" w:rsidRDefault="006916E6" w:rsidP="00002689">
      <w:pPr>
        <w:pStyle w:val="Pquestiontextpartsa"/>
      </w:pPr>
    </w:p>
    <w:p w14:paraId="7668A75D" w14:textId="77777777" w:rsidR="006916E6" w:rsidRDefault="006916E6" w:rsidP="00002689">
      <w:pPr>
        <w:pStyle w:val="Pquestiontextpartsa"/>
      </w:pPr>
    </w:p>
    <w:p w14:paraId="01B10EE3" w14:textId="77777777" w:rsidR="005F2B9B" w:rsidRDefault="005F2B9B" w:rsidP="00002689">
      <w:pPr>
        <w:pStyle w:val="Pquestiontextpartsa"/>
      </w:pPr>
    </w:p>
    <w:p w14:paraId="0094CE52" w14:textId="77777777" w:rsidR="005F2B9B" w:rsidRDefault="005F2B9B" w:rsidP="00002689">
      <w:pPr>
        <w:pStyle w:val="Pquestiontextpartsa"/>
      </w:pPr>
    </w:p>
    <w:p w14:paraId="30C568BE" w14:textId="648B8273" w:rsidR="00002689" w:rsidRPr="00AE2069" w:rsidRDefault="009E3F79" w:rsidP="00002689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002689" w:rsidRPr="00680C71">
        <w:t xml:space="preserve">Find the probability </w:t>
      </w:r>
      <w:r w:rsidR="00002689">
        <w:t>that:</w:t>
      </w:r>
    </w:p>
    <w:p w14:paraId="205006EF" w14:textId="27E9943D" w:rsidR="00002689" w:rsidRDefault="009E3F79" w:rsidP="00002689">
      <w:pPr>
        <w:pStyle w:val="Pquestiontextpartsi"/>
      </w:pP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="00002689" w:rsidRPr="00AE2069">
        <w:t xml:space="preserve">both results </w:t>
      </w:r>
      <w:r w:rsidR="006916E6">
        <w:t xml:space="preserve">are </w:t>
      </w:r>
      <w:r w:rsidR="00002689" w:rsidRPr="00AE2069">
        <w:t>the same</w:t>
      </w:r>
    </w:p>
    <w:p w14:paraId="52B5D3C3" w14:textId="77777777" w:rsidR="005F2B9B" w:rsidRDefault="005F2B9B" w:rsidP="00002689">
      <w:pPr>
        <w:pStyle w:val="Pquestiontextpartsi"/>
      </w:pPr>
    </w:p>
    <w:p w14:paraId="3926C45C" w14:textId="07212874" w:rsidR="00002689" w:rsidRDefault="009E3F79" w:rsidP="00002689">
      <w:pPr>
        <w:pStyle w:val="Pquestiontextpartsi"/>
      </w:pPr>
      <w:r>
        <w:rPr>
          <w:rStyle w:val="Cquestionpartlabelbold"/>
        </w:rPr>
        <w:t>(ii)</w:t>
      </w:r>
      <w:r>
        <w:rPr>
          <w:rStyle w:val="Cquestionpartlabelbold"/>
        </w:rPr>
        <w:tab/>
      </w:r>
      <w:r w:rsidR="00002689">
        <w:t>the two numbers add</w:t>
      </w:r>
      <w:r w:rsidR="00002689" w:rsidRPr="00AE2069">
        <w:t xml:space="preserve"> to 4</w:t>
      </w:r>
    </w:p>
    <w:p w14:paraId="513DCA0C" w14:textId="77777777" w:rsidR="005F2B9B" w:rsidRDefault="005F2B9B" w:rsidP="00002689">
      <w:pPr>
        <w:pStyle w:val="Pquestiontextpartsi"/>
      </w:pPr>
    </w:p>
    <w:p w14:paraId="1F47C67B" w14:textId="583662C4" w:rsidR="00002689" w:rsidRDefault="009E3F79" w:rsidP="00002689">
      <w:pPr>
        <w:pStyle w:val="Pquestiontextpartsi"/>
      </w:pPr>
      <w:r>
        <w:rPr>
          <w:rStyle w:val="Cquestionpartlabelbold"/>
        </w:rPr>
        <w:t>(ii)</w:t>
      </w:r>
      <w:r>
        <w:rPr>
          <w:rStyle w:val="Cquestionpartlabelbold"/>
        </w:rPr>
        <w:tab/>
      </w:r>
      <w:r w:rsidR="00002689" w:rsidRPr="00AE2069">
        <w:t>the two numbers add to 4 or 5</w:t>
      </w:r>
    </w:p>
    <w:p w14:paraId="4A7D1828" w14:textId="77777777" w:rsidR="005F2B9B" w:rsidRDefault="005F2B9B" w:rsidP="00002689">
      <w:pPr>
        <w:pStyle w:val="Pquestiontextpartsi"/>
      </w:pPr>
    </w:p>
    <w:p w14:paraId="1F9613FC" w14:textId="4BA667A3" w:rsidR="00002689" w:rsidRDefault="009E3F79" w:rsidP="00002689">
      <w:pPr>
        <w:pStyle w:val="Pquestiontextpartsi"/>
      </w:pPr>
      <w:r>
        <w:rPr>
          <w:rStyle w:val="Cquestionpartlabelbold"/>
        </w:rPr>
        <w:t>(ii)</w:t>
      </w:r>
      <w:r>
        <w:rPr>
          <w:rStyle w:val="Cquestionpartlabelbold"/>
        </w:rPr>
        <w:tab/>
      </w:r>
      <w:r w:rsidR="00002689" w:rsidRPr="00AE2069">
        <w:t>at least one 2</w:t>
      </w:r>
      <w:r w:rsidR="00002689">
        <w:t xml:space="preserve"> is rolled</w:t>
      </w:r>
      <w:r w:rsidR="006916E6">
        <w:t>.</w:t>
      </w:r>
    </w:p>
    <w:p w14:paraId="3C14A2A7" w14:textId="77777777" w:rsidR="005F2B9B" w:rsidRDefault="005F2B9B" w:rsidP="00002689">
      <w:pPr>
        <w:pStyle w:val="Pquestiontextpartsi"/>
      </w:pPr>
    </w:p>
    <w:p w14:paraId="5B895FF8" w14:textId="77777777" w:rsidR="00002689" w:rsidRPr="007D4E3E" w:rsidRDefault="00002689" w:rsidP="00002689">
      <w:pPr>
        <w:pStyle w:val="Pquestionheadingsx"/>
      </w:pPr>
      <w:r w:rsidRPr="00DF7F34">
        <w:t xml:space="preserve">Question </w:t>
      </w:r>
      <w:r>
        <w:t>17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0.2]</w:t>
      </w:r>
    </w:p>
    <w:p w14:paraId="40339A7D" w14:textId="77777777" w:rsidR="00002689" w:rsidRDefault="00002689" w:rsidP="00002689">
      <w:pPr>
        <w:pStyle w:val="Pquestiontextmainstem"/>
      </w:pPr>
      <w:r>
        <w:t>A die is rolled and two coins are tossed</w:t>
      </w:r>
      <w:r w:rsidRPr="00D42E4F">
        <w:t>.</w:t>
      </w:r>
    </w:p>
    <w:p w14:paraId="16BA8EBF" w14:textId="1256094F" w:rsidR="00002689" w:rsidRDefault="009E3F79" w:rsidP="006916E6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002689">
        <w:t>List the equally likely outcomes, e.g. (1HH).</w:t>
      </w:r>
    </w:p>
    <w:p w14:paraId="037FB4D9" w14:textId="77777777" w:rsidR="005F2B9B" w:rsidRDefault="005F2B9B" w:rsidP="00002689">
      <w:pPr>
        <w:pStyle w:val="Pquestiontextmainstem"/>
      </w:pPr>
    </w:p>
    <w:p w14:paraId="46E89D49" w14:textId="77777777" w:rsidR="006916E6" w:rsidRDefault="006916E6" w:rsidP="00002689">
      <w:pPr>
        <w:pStyle w:val="Pquestiontextmainstem"/>
      </w:pPr>
    </w:p>
    <w:p w14:paraId="64E6CB0A" w14:textId="77777777" w:rsidR="006916E6" w:rsidRDefault="006916E6" w:rsidP="00002689">
      <w:pPr>
        <w:pStyle w:val="Pquestiontextmainstem"/>
      </w:pPr>
    </w:p>
    <w:p w14:paraId="05083074" w14:textId="77777777" w:rsidR="006916E6" w:rsidRDefault="006916E6" w:rsidP="00002689">
      <w:pPr>
        <w:pStyle w:val="Pquestiontextmainstem"/>
      </w:pPr>
    </w:p>
    <w:p w14:paraId="2637823F" w14:textId="77777777" w:rsidR="006916E6" w:rsidRDefault="006916E6" w:rsidP="00002689">
      <w:pPr>
        <w:pStyle w:val="Pquestiontextmainstem"/>
      </w:pPr>
    </w:p>
    <w:p w14:paraId="3A8C75E4" w14:textId="77777777" w:rsidR="006916E6" w:rsidRDefault="006916E6" w:rsidP="00002689">
      <w:pPr>
        <w:pStyle w:val="Pquestiontextmainstem"/>
      </w:pPr>
    </w:p>
    <w:p w14:paraId="39937ED9" w14:textId="77777777" w:rsidR="006916E6" w:rsidRDefault="006916E6" w:rsidP="00002689">
      <w:pPr>
        <w:pStyle w:val="Pquestiontextmainstem"/>
      </w:pPr>
    </w:p>
    <w:p w14:paraId="3A4CED7D" w14:textId="77777777" w:rsidR="006916E6" w:rsidRDefault="006916E6" w:rsidP="00002689">
      <w:pPr>
        <w:pStyle w:val="Pquestiontextmainstem"/>
      </w:pPr>
    </w:p>
    <w:p w14:paraId="59DB9AD9" w14:textId="3185B145" w:rsidR="00002689" w:rsidRDefault="009E3F79" w:rsidP="006916E6">
      <w:pPr>
        <w:pStyle w:val="Pquestiontextpartsa"/>
      </w:pPr>
      <w:r>
        <w:rPr>
          <w:rStyle w:val="Cquestionpartlabelbold"/>
        </w:rPr>
        <w:lastRenderedPageBreak/>
        <w:t>(b)</w:t>
      </w:r>
      <w:r>
        <w:rPr>
          <w:rStyle w:val="Cquestionpartlabelbold"/>
        </w:rPr>
        <w:tab/>
      </w:r>
      <w:r w:rsidR="00002689">
        <w:t>Draw a Venn diagram that shows the sample space</w:t>
      </w:r>
      <w:r w:rsidR="006916E6">
        <w:t>, with the following definitions</w:t>
      </w:r>
      <w:r w:rsidR="00002689">
        <w:t>.</w:t>
      </w:r>
    </w:p>
    <w:p w14:paraId="067E14AF" w14:textId="5F241B1C" w:rsidR="006916E6" w:rsidRDefault="006916E6" w:rsidP="006916E6">
      <w:pPr>
        <w:pStyle w:val="Pquestiontextmainstem"/>
      </w:pPr>
      <w:r>
        <w:rPr>
          <w:rStyle w:val="Cmathsexpressions"/>
          <w:b/>
        </w:rPr>
        <w:tab/>
      </w:r>
      <w:r w:rsidRPr="005F2B9B">
        <w:rPr>
          <w:rStyle w:val="Cmathsexpressions"/>
          <w:b/>
        </w:rPr>
        <w:t>A</w:t>
      </w:r>
      <w:r>
        <w:t>: An even number on the die.</w:t>
      </w:r>
      <w:r>
        <w:tab/>
      </w:r>
      <w:r w:rsidRPr="005F2B9B">
        <w:rPr>
          <w:rStyle w:val="Cmathsexpressions"/>
          <w:b/>
        </w:rPr>
        <w:t>B</w:t>
      </w:r>
      <w:r>
        <w:t>: Both of the coins show heads.</w:t>
      </w:r>
    </w:p>
    <w:p w14:paraId="7EB0BEA0" w14:textId="77777777" w:rsidR="005F2B9B" w:rsidRDefault="005F2B9B" w:rsidP="00002689">
      <w:pPr>
        <w:pStyle w:val="Pquestiontextmainstem"/>
      </w:pPr>
    </w:p>
    <w:p w14:paraId="0730FC82" w14:textId="77777777" w:rsidR="006916E6" w:rsidRDefault="006916E6" w:rsidP="00002689">
      <w:pPr>
        <w:pStyle w:val="Pquestiontextmainstem"/>
      </w:pPr>
    </w:p>
    <w:p w14:paraId="7D53B9F3" w14:textId="77777777" w:rsidR="006916E6" w:rsidRDefault="006916E6" w:rsidP="00002689">
      <w:pPr>
        <w:pStyle w:val="Pquestiontextmainstem"/>
      </w:pPr>
    </w:p>
    <w:p w14:paraId="34FB71E9" w14:textId="77777777" w:rsidR="006916E6" w:rsidRDefault="006916E6" w:rsidP="00002689">
      <w:pPr>
        <w:pStyle w:val="Pquestiontextmainstem"/>
      </w:pPr>
    </w:p>
    <w:p w14:paraId="2A67B702" w14:textId="77777777" w:rsidR="005F2B9B" w:rsidRDefault="005F2B9B" w:rsidP="00002689">
      <w:pPr>
        <w:pStyle w:val="Pquestiontextmainstem"/>
      </w:pPr>
    </w:p>
    <w:p w14:paraId="10119E5C" w14:textId="77777777" w:rsidR="006916E6" w:rsidRDefault="006916E6" w:rsidP="00002689">
      <w:pPr>
        <w:pStyle w:val="Pquestiontextmainstem"/>
      </w:pPr>
    </w:p>
    <w:p w14:paraId="2D4DCB6A" w14:textId="77777777" w:rsidR="006916E6" w:rsidRDefault="006916E6" w:rsidP="00002689">
      <w:pPr>
        <w:pStyle w:val="Pquestiontextmainstem"/>
      </w:pPr>
    </w:p>
    <w:p w14:paraId="0EF4E54C" w14:textId="77777777" w:rsidR="006916E6" w:rsidRDefault="006916E6" w:rsidP="00002689">
      <w:pPr>
        <w:pStyle w:val="Pquestiontextmainstem"/>
      </w:pPr>
    </w:p>
    <w:p w14:paraId="58D04DE6" w14:textId="366A2BC5" w:rsidR="00002689" w:rsidRDefault="009E3F79" w:rsidP="006916E6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="00002689">
        <w:t>Find the probability of:</w:t>
      </w:r>
    </w:p>
    <w:p w14:paraId="791991F7" w14:textId="21076D5E" w:rsidR="00002689" w:rsidRDefault="009E3F79" w:rsidP="00002689">
      <w:pPr>
        <w:pStyle w:val="Pquestiontextpartsi"/>
        <w:rPr>
          <w:rStyle w:val="Cmathsexpressions"/>
        </w:rPr>
      </w:pP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="00002689">
        <w:t xml:space="preserve">not </w:t>
      </w:r>
      <w:r w:rsidR="00002689" w:rsidRPr="00525E45">
        <w:rPr>
          <w:rStyle w:val="Cmathsexpressions"/>
        </w:rPr>
        <w:t>A</w:t>
      </w:r>
      <w:r w:rsidR="00002689">
        <w:t xml:space="preserve"> and not </w:t>
      </w:r>
      <w:r w:rsidR="00002689" w:rsidRPr="00525E45">
        <w:rPr>
          <w:rStyle w:val="Cmathsexpressions"/>
        </w:rPr>
        <w:t>B</w:t>
      </w:r>
      <w:r w:rsidR="006E2A13">
        <w:rPr>
          <w:rStyle w:val="Cmathsexpressions"/>
        </w:rPr>
        <w:tab/>
      </w:r>
      <w:r w:rsidR="006E2A13">
        <w:rPr>
          <w:rStyle w:val="Cmathsexpressions"/>
        </w:rPr>
        <w:tab/>
      </w:r>
      <w:r>
        <w:rPr>
          <w:rStyle w:val="Cquestionpartlabelbold"/>
        </w:rPr>
        <w:t>(ii)</w:t>
      </w:r>
      <w:r>
        <w:rPr>
          <w:rStyle w:val="Cquestionpartlabelbold"/>
        </w:rPr>
        <w:tab/>
      </w:r>
      <w:r w:rsidR="00002689" w:rsidRPr="00525E45">
        <w:rPr>
          <w:rStyle w:val="Cmathsexpressions"/>
        </w:rPr>
        <w:t>A</w:t>
      </w:r>
      <w:r w:rsidR="00002689">
        <w:t xml:space="preserve"> but not </w:t>
      </w:r>
      <w:r w:rsidR="00002689" w:rsidRPr="00525E45">
        <w:rPr>
          <w:rStyle w:val="Cmathsexpressions"/>
        </w:rPr>
        <w:t>B</w:t>
      </w:r>
    </w:p>
    <w:p w14:paraId="45BB9004" w14:textId="77777777" w:rsidR="005F2B9B" w:rsidRDefault="005F2B9B" w:rsidP="00002689">
      <w:pPr>
        <w:pStyle w:val="Pquestiontextpartsi"/>
      </w:pPr>
    </w:p>
    <w:p w14:paraId="65019775" w14:textId="77777777" w:rsidR="00002689" w:rsidRPr="007D4E3E" w:rsidRDefault="00002689" w:rsidP="00002689">
      <w:pPr>
        <w:pStyle w:val="Pquestionheadingsx"/>
      </w:pPr>
      <w:r w:rsidRPr="00DF7F34">
        <w:t xml:space="preserve">Question </w:t>
      </w:r>
      <w:r>
        <w:t>18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0.3]</w:t>
      </w:r>
    </w:p>
    <w:p w14:paraId="091C3E8C" w14:textId="77777777" w:rsidR="00002689" w:rsidRDefault="00002689" w:rsidP="00002689">
      <w:pPr>
        <w:pStyle w:val="Pquestiontextmainstem"/>
      </w:pPr>
      <w:r>
        <w:t>A set of cards has</w:t>
      </w:r>
      <w:r w:rsidRPr="00D42E4F">
        <w:t xml:space="preserve"> </w:t>
      </w:r>
      <w:r>
        <w:t>the</w:t>
      </w:r>
      <w:r w:rsidRPr="00D42E4F">
        <w:t xml:space="preserve"> number</w:t>
      </w:r>
      <w:r>
        <w:t>s 1 to 30</w:t>
      </w:r>
      <w:r w:rsidRPr="00D42E4F">
        <w:t xml:space="preserve"> written on them. The cards </w:t>
      </w:r>
      <w:r>
        <w:t xml:space="preserve">are shuffled and one is chosen at random. Events </w:t>
      </w:r>
      <w:r w:rsidRPr="00FA5C18">
        <w:rPr>
          <w:rStyle w:val="Cmathsexpressions"/>
        </w:rPr>
        <w:t>A</w:t>
      </w:r>
      <w:r>
        <w:t xml:space="preserve"> and </w:t>
      </w:r>
      <w:r w:rsidRPr="00FA5C18">
        <w:rPr>
          <w:rStyle w:val="Cmathsexpressions"/>
        </w:rPr>
        <w:t>B</w:t>
      </w:r>
      <w:r>
        <w:t>, have the following probabilities:</w:t>
      </w:r>
    </w:p>
    <w:p w14:paraId="1B982893" w14:textId="77777777" w:rsidR="00002689" w:rsidRPr="00D42E4F" w:rsidRDefault="00002689" w:rsidP="00002689">
      <w:pPr>
        <w:pStyle w:val="Pquestiontextmainstem"/>
      </w:pPr>
      <w:r>
        <w:t>Pr(</w:t>
      </w:r>
      <w:r w:rsidRPr="00FA5C18">
        <w:rPr>
          <w:rStyle w:val="Cmathsexpressions"/>
        </w:rPr>
        <w:t>A</w:t>
      </w:r>
      <w:r>
        <w:t xml:space="preserve">) = </w:t>
      </w:r>
      <w:r w:rsidR="006E2A13" w:rsidRPr="006E2A13">
        <w:rPr>
          <w:position w:val="-24"/>
        </w:rPr>
        <w:object w:dxaOrig="240" w:dyaOrig="640" w14:anchorId="678B20B2">
          <v:shape id="_x0000_i1049" type="#_x0000_t75" style="width:12.2pt;height:31.75pt" o:ole="">
            <v:imagedata r:id="rId56" o:title=""/>
          </v:shape>
          <o:OLEObject Type="Embed" ProgID="Equation.DSMT4" ShapeID="_x0000_i1049" DrawAspect="Content" ObjectID="_1538906118" r:id="rId57"/>
        </w:object>
      </w:r>
      <w:r>
        <w:t>, Pr(</w:t>
      </w:r>
      <w:r w:rsidRPr="00FA5C18">
        <w:rPr>
          <w:rStyle w:val="Cmathsexpressions"/>
        </w:rPr>
        <w:t>B</w:t>
      </w:r>
      <w:r>
        <w:t xml:space="preserve">) = </w:t>
      </w:r>
      <w:r w:rsidR="006E2A13" w:rsidRPr="006E2A13">
        <w:rPr>
          <w:position w:val="-24"/>
        </w:rPr>
        <w:object w:dxaOrig="240" w:dyaOrig="640" w14:anchorId="5F724991">
          <v:shape id="_x0000_i1050" type="#_x0000_t75" style="width:12.2pt;height:31.75pt" o:ole="">
            <v:imagedata r:id="rId58" o:title=""/>
          </v:shape>
          <o:OLEObject Type="Embed" ProgID="Equation.DSMT4" ShapeID="_x0000_i1050" DrawAspect="Content" ObjectID="_1538906119" r:id="rId59"/>
        </w:object>
      </w:r>
      <w:r>
        <w:t xml:space="preserve"> and Pr(</w:t>
      </w:r>
      <w:r w:rsidRPr="00FA5C18">
        <w:rPr>
          <w:rStyle w:val="Cmathsexpressions"/>
        </w:rPr>
        <w:t xml:space="preserve">A </w:t>
      </w:r>
      <w:r w:rsidRPr="000C7599">
        <w:t>or</w:t>
      </w:r>
      <w:r w:rsidRPr="00FA5C18">
        <w:rPr>
          <w:rStyle w:val="Cmathsexpressions"/>
        </w:rPr>
        <w:t xml:space="preserve"> B</w:t>
      </w:r>
      <w:r>
        <w:t xml:space="preserve">) = </w:t>
      </w:r>
      <w:r w:rsidR="006E2A13" w:rsidRPr="006E2A13">
        <w:rPr>
          <w:position w:val="-24"/>
        </w:rPr>
        <w:object w:dxaOrig="220" w:dyaOrig="640" w14:anchorId="3E7D3803">
          <v:shape id="_x0000_i1051" type="#_x0000_t75" style="width:12.2pt;height:31.75pt" o:ole="">
            <v:imagedata r:id="rId60" o:title=""/>
          </v:shape>
          <o:OLEObject Type="Embed" ProgID="Equation.DSMT4" ShapeID="_x0000_i1051" DrawAspect="Content" ObjectID="_1538906120" r:id="rId61"/>
        </w:object>
      </w:r>
    </w:p>
    <w:p w14:paraId="37594D38" w14:textId="77777777" w:rsidR="00002689" w:rsidRDefault="00002689" w:rsidP="00002689">
      <w:pPr>
        <w:pStyle w:val="Pquestiontextpartsa"/>
      </w:pPr>
      <w:r w:rsidRPr="00A43FFE">
        <w:rPr>
          <w:rStyle w:val="Cquestionpartlabelbold"/>
        </w:rPr>
        <w:t>(a)</w:t>
      </w:r>
      <w:r>
        <w:tab/>
        <w:t>How many elements are in each of the following sets?</w:t>
      </w:r>
    </w:p>
    <w:p w14:paraId="6E1E4171" w14:textId="4DBDAA10" w:rsidR="00002689" w:rsidRDefault="00002689" w:rsidP="00002689">
      <w:pPr>
        <w:pStyle w:val="Pquestiontextpartsi"/>
      </w:pPr>
      <w:r w:rsidRPr="00A43FFE">
        <w:rPr>
          <w:rStyle w:val="Cquestionpartlabelbold"/>
        </w:rPr>
        <w:t>(</w:t>
      </w:r>
      <w:r>
        <w:rPr>
          <w:rStyle w:val="Cquestionpartlabelbold"/>
        </w:rPr>
        <w:t>i</w:t>
      </w:r>
      <w:r w:rsidRPr="00A43FFE">
        <w:rPr>
          <w:rStyle w:val="Cquestionpartlabelbold"/>
        </w:rPr>
        <w:t>)</w:t>
      </w:r>
      <w:r>
        <w:tab/>
        <w:t>A</w:t>
      </w:r>
      <w:r w:rsidR="006E2A13">
        <w:tab/>
      </w:r>
      <w:r w:rsidR="006E2A13">
        <w:tab/>
      </w:r>
      <w:r w:rsidR="006E2A13">
        <w:tab/>
      </w:r>
      <w:r w:rsidR="006E2A13">
        <w:tab/>
      </w:r>
      <w:r w:rsidR="006E2A13">
        <w:tab/>
      </w:r>
      <w:r w:rsidRPr="00A43FFE">
        <w:rPr>
          <w:rStyle w:val="Cquestionpartlabelbold"/>
        </w:rPr>
        <w:t>(</w:t>
      </w:r>
      <w:r>
        <w:rPr>
          <w:rStyle w:val="Cquestionpartlabelbold"/>
        </w:rPr>
        <w:t>ii</w:t>
      </w:r>
      <w:r w:rsidRPr="00A43FFE">
        <w:rPr>
          <w:rStyle w:val="Cquestionpartlabelbold"/>
        </w:rPr>
        <w:t>)</w:t>
      </w:r>
      <w:r>
        <w:tab/>
        <w:t>B</w:t>
      </w:r>
    </w:p>
    <w:p w14:paraId="4D55C36B" w14:textId="77777777" w:rsidR="006E2A13" w:rsidRDefault="006E2A13" w:rsidP="00002689">
      <w:pPr>
        <w:pStyle w:val="Pquestiontextpartsi"/>
      </w:pPr>
    </w:p>
    <w:p w14:paraId="31736842" w14:textId="1950D706" w:rsidR="00002689" w:rsidRDefault="00002689" w:rsidP="00002689">
      <w:pPr>
        <w:pStyle w:val="Pquestiontextpartsi"/>
        <w:rPr>
          <w:rStyle w:val="Cmathsexpressions"/>
        </w:rPr>
      </w:pPr>
      <w:r>
        <w:rPr>
          <w:rStyle w:val="Cquestionpartlabelbold"/>
        </w:rPr>
        <w:t>(iii</w:t>
      </w:r>
      <w:r w:rsidRPr="00A43FFE">
        <w:rPr>
          <w:rStyle w:val="Cquestionpartlabelbold"/>
        </w:rPr>
        <w:t>)</w:t>
      </w:r>
      <w:r>
        <w:tab/>
      </w:r>
      <w:r w:rsidRPr="00525E45">
        <w:rPr>
          <w:rStyle w:val="Cmathsexpressions"/>
        </w:rPr>
        <w:t xml:space="preserve">A </w:t>
      </w:r>
      <w:r w:rsidRPr="00361934">
        <w:t>or</w:t>
      </w:r>
      <w:r w:rsidRPr="00525E45">
        <w:rPr>
          <w:rStyle w:val="Cmathsexpressions"/>
        </w:rPr>
        <w:t xml:space="preserve"> B</w:t>
      </w:r>
      <w:r w:rsidR="006E2A13">
        <w:rPr>
          <w:rStyle w:val="Cmathsexpressions"/>
        </w:rPr>
        <w:tab/>
      </w:r>
      <w:r w:rsidR="006E2A13">
        <w:rPr>
          <w:rStyle w:val="Cmathsexpressions"/>
        </w:rPr>
        <w:tab/>
      </w:r>
      <w:r w:rsidR="006E2A13">
        <w:rPr>
          <w:rStyle w:val="Cmathsexpressions"/>
        </w:rPr>
        <w:tab/>
      </w:r>
      <w:r w:rsidR="006E2A13">
        <w:rPr>
          <w:rStyle w:val="Cmathsexpressions"/>
        </w:rPr>
        <w:tab/>
      </w:r>
      <w:r w:rsidR="006E2A13">
        <w:rPr>
          <w:rStyle w:val="Cmathsexpressions"/>
        </w:rPr>
        <w:tab/>
      </w:r>
      <w:r>
        <w:rPr>
          <w:rStyle w:val="Cquestionpartlabelbold"/>
        </w:rPr>
        <w:t>(iv</w:t>
      </w:r>
      <w:r w:rsidRPr="00A43FFE">
        <w:rPr>
          <w:rStyle w:val="Cquestionpartlabelbold"/>
        </w:rPr>
        <w:t>)</w:t>
      </w:r>
      <w:r>
        <w:tab/>
      </w:r>
      <w:r w:rsidRPr="00525E45">
        <w:rPr>
          <w:rStyle w:val="Cmathsexpressions"/>
        </w:rPr>
        <w:t xml:space="preserve">A </w:t>
      </w:r>
      <w:r>
        <w:t>and</w:t>
      </w:r>
      <w:r w:rsidRPr="00525E45">
        <w:rPr>
          <w:rStyle w:val="Cmathsexpressions"/>
        </w:rPr>
        <w:t xml:space="preserve"> B</w:t>
      </w:r>
    </w:p>
    <w:p w14:paraId="6E36B797" w14:textId="77777777" w:rsidR="006E2A13" w:rsidRPr="00525E45" w:rsidRDefault="006E2A13" w:rsidP="00002689">
      <w:pPr>
        <w:pStyle w:val="Pquestiontextpartsi"/>
        <w:rPr>
          <w:rStyle w:val="Cmathsexpressions"/>
        </w:rPr>
      </w:pPr>
    </w:p>
    <w:p w14:paraId="33737628" w14:textId="77777777" w:rsidR="00002689" w:rsidRDefault="00002689" w:rsidP="00002689">
      <w:pPr>
        <w:pStyle w:val="Pquestiontextpartsa"/>
      </w:pPr>
      <w:r w:rsidRPr="00A43FFE">
        <w:rPr>
          <w:rStyle w:val="Cquestionpartlabelbold"/>
        </w:rPr>
        <w:t>(</w:t>
      </w:r>
      <w:r>
        <w:rPr>
          <w:rStyle w:val="Cquestionpartlabelbold"/>
        </w:rPr>
        <w:t>b</w:t>
      </w:r>
      <w:r w:rsidRPr="00A43FFE">
        <w:rPr>
          <w:rStyle w:val="Cquestionpartlabelbold"/>
        </w:rPr>
        <w:t>)</w:t>
      </w:r>
      <w:r>
        <w:tab/>
        <w:t xml:space="preserve">Describe two possible events for </w:t>
      </w:r>
      <w:r w:rsidRPr="00525E45">
        <w:rPr>
          <w:rStyle w:val="Cmathsexpressions"/>
        </w:rPr>
        <w:t>A</w:t>
      </w:r>
      <w:r>
        <w:t xml:space="preserve"> and </w:t>
      </w:r>
      <w:r w:rsidRPr="00525E45">
        <w:rPr>
          <w:rStyle w:val="Cmathsexpressions"/>
        </w:rPr>
        <w:t>B</w:t>
      </w:r>
      <w:r>
        <w:t>.</w:t>
      </w:r>
    </w:p>
    <w:p w14:paraId="4790C76A" w14:textId="77777777" w:rsidR="005F2B9B" w:rsidRDefault="005F2B9B" w:rsidP="00002689">
      <w:pPr>
        <w:pStyle w:val="Pquestiontextpartsa"/>
      </w:pPr>
    </w:p>
    <w:p w14:paraId="622F8345" w14:textId="77777777" w:rsidR="006E2A13" w:rsidRDefault="006E2A13" w:rsidP="00002689">
      <w:pPr>
        <w:pStyle w:val="Pquestiontextpartsa"/>
      </w:pPr>
    </w:p>
    <w:p w14:paraId="442E1876" w14:textId="77777777" w:rsidR="006E2A13" w:rsidRDefault="006E2A13" w:rsidP="00002689">
      <w:pPr>
        <w:pStyle w:val="Pquestiontextpartsa"/>
      </w:pPr>
    </w:p>
    <w:p w14:paraId="6F88AFA0" w14:textId="77777777" w:rsidR="00002689" w:rsidRPr="007D4E3E" w:rsidRDefault="00002689" w:rsidP="00002689">
      <w:pPr>
        <w:pStyle w:val="Pquestionheadingsx"/>
      </w:pPr>
      <w:r w:rsidRPr="00DF7F34">
        <w:t xml:space="preserve">Question </w:t>
      </w:r>
      <w:r>
        <w:t>19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4]</w:t>
      </w:r>
    </w:p>
    <w:p w14:paraId="69C677D2" w14:textId="09338002" w:rsidR="00002689" w:rsidRDefault="006E2A13" w:rsidP="00002689">
      <w:pPr>
        <w:pStyle w:val="Pquestiontextmainstem"/>
      </w:pPr>
      <w:r>
        <w:t>A bag contains 10</w:t>
      </w:r>
      <w:r w:rsidR="00002689">
        <w:t xml:space="preserve"> balls, </w:t>
      </w:r>
      <w:r>
        <w:t>3</w:t>
      </w:r>
      <w:r w:rsidR="00002689">
        <w:t xml:space="preserve"> of which are red, </w:t>
      </w:r>
      <w:r>
        <w:t>2</w:t>
      </w:r>
      <w:r w:rsidR="00002689">
        <w:t xml:space="preserve"> are green and the rest blue. A ball is chosen at random, its colour noted and then another ball is chosen without replacing the </w:t>
      </w:r>
      <w:r>
        <w:t xml:space="preserve">first </w:t>
      </w:r>
      <w:r w:rsidR="00002689">
        <w:t xml:space="preserve">ball. </w:t>
      </w:r>
    </w:p>
    <w:p w14:paraId="7DEFA64D" w14:textId="77777777" w:rsidR="00002689" w:rsidRDefault="00002689" w:rsidP="00002689">
      <w:pPr>
        <w:pStyle w:val="Pquestiontextpartsa"/>
      </w:pPr>
      <w:r>
        <w:t>Find the probability that the balls chosen are:</w:t>
      </w:r>
    </w:p>
    <w:p w14:paraId="6DCBD134" w14:textId="383E87EF" w:rsidR="00002689" w:rsidRDefault="009E3F79" w:rsidP="00002689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002689">
        <w:t>both red</w:t>
      </w:r>
    </w:p>
    <w:p w14:paraId="183EFECF" w14:textId="77777777" w:rsidR="005F2B9B" w:rsidRDefault="005F2B9B" w:rsidP="00002689">
      <w:pPr>
        <w:pStyle w:val="Pquestiontextpartsa"/>
      </w:pPr>
    </w:p>
    <w:p w14:paraId="3F25B432" w14:textId="5AC435AF" w:rsidR="00002689" w:rsidRDefault="009E3F79" w:rsidP="00002689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002689">
        <w:t>red then blue, in that order</w:t>
      </w:r>
    </w:p>
    <w:p w14:paraId="43C201BF" w14:textId="77777777" w:rsidR="005F2B9B" w:rsidRDefault="005F2B9B" w:rsidP="00002689">
      <w:pPr>
        <w:pStyle w:val="Pquestiontextpartsa"/>
      </w:pPr>
    </w:p>
    <w:p w14:paraId="247EC931" w14:textId="73DB0BC5" w:rsidR="00002689" w:rsidRDefault="009E3F79" w:rsidP="00002689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="00002689">
        <w:t>red and blue in any order</w:t>
      </w:r>
    </w:p>
    <w:p w14:paraId="04C9DF39" w14:textId="77777777" w:rsidR="005F2B9B" w:rsidRDefault="005F2B9B" w:rsidP="00002689">
      <w:pPr>
        <w:pStyle w:val="Pquestiontextpartsa"/>
      </w:pPr>
    </w:p>
    <w:p w14:paraId="2EF92D46" w14:textId="376D4368" w:rsidR="00002689" w:rsidRDefault="009E3F79" w:rsidP="00002689">
      <w:pPr>
        <w:pStyle w:val="Pquestiontextpartsa"/>
      </w:pPr>
      <w:r>
        <w:rPr>
          <w:rStyle w:val="Cquestionpartlabelbold"/>
        </w:rPr>
        <w:t>(d)</w:t>
      </w:r>
      <w:r>
        <w:rPr>
          <w:rStyle w:val="Cquestionpartlabelbold"/>
        </w:rPr>
        <w:tab/>
      </w:r>
      <w:r w:rsidR="00002689">
        <w:t>not blue</w:t>
      </w:r>
      <w:r w:rsidR="006E2A13">
        <w:t>.</w:t>
      </w:r>
    </w:p>
    <w:p w14:paraId="284AB36B" w14:textId="77777777" w:rsidR="00002689" w:rsidRPr="007D4E3E" w:rsidRDefault="00002689" w:rsidP="00002689">
      <w:pPr>
        <w:pStyle w:val="Pquestionheadingsx"/>
      </w:pPr>
      <w:r w:rsidRPr="00DF7F34">
        <w:lastRenderedPageBreak/>
        <w:t xml:space="preserve">Question </w:t>
      </w:r>
      <w:r>
        <w:t>20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10.6]</w:t>
      </w:r>
    </w:p>
    <w:p w14:paraId="54D1D34E" w14:textId="7037759F" w:rsidR="00002689" w:rsidRDefault="00002689" w:rsidP="00002689">
      <w:pPr>
        <w:pStyle w:val="Pquestiontextmainstem"/>
      </w:pPr>
      <w:r>
        <w:t>A contain</w:t>
      </w:r>
      <w:r w:rsidR="006E2A13">
        <w:t>er has 15 jellybeans, 3 of which</w:t>
      </w:r>
      <w:r>
        <w:t xml:space="preserve"> are red, 5 are black and the rest are yellow. Three jellybeans are selected at random, without replacement. Find the probability of choosing a black and two red jellybeans or a yellow two black jellybeans.</w:t>
      </w:r>
    </w:p>
    <w:p w14:paraId="4F853139" w14:textId="77777777" w:rsidR="005F2B9B" w:rsidRDefault="005F2B9B" w:rsidP="00002689">
      <w:pPr>
        <w:pStyle w:val="Pquestiontextmainstem"/>
      </w:pPr>
    </w:p>
    <w:p w14:paraId="43BE354B" w14:textId="77777777" w:rsidR="005F2B9B" w:rsidRDefault="005F2B9B" w:rsidP="00002689">
      <w:pPr>
        <w:pStyle w:val="Pquestiontextmainstem"/>
      </w:pPr>
    </w:p>
    <w:p w14:paraId="730F5310" w14:textId="77777777" w:rsidR="005F2B9B" w:rsidRDefault="005F2B9B" w:rsidP="00002689">
      <w:pPr>
        <w:pStyle w:val="Pquestiontextmainstem"/>
      </w:pPr>
    </w:p>
    <w:p w14:paraId="2ED31217" w14:textId="77777777" w:rsidR="006916E6" w:rsidRDefault="006916E6" w:rsidP="00002689">
      <w:pPr>
        <w:pStyle w:val="Pquestiontextmainstem"/>
      </w:pPr>
    </w:p>
    <w:p w14:paraId="2DF27E55" w14:textId="77777777" w:rsidR="005F2B9B" w:rsidRDefault="005F2B9B" w:rsidP="00002689">
      <w:pPr>
        <w:pStyle w:val="Pquestiontextmainstem"/>
      </w:pPr>
    </w:p>
    <w:p w14:paraId="10A44376" w14:textId="77777777" w:rsidR="00002689" w:rsidRPr="007D4E3E" w:rsidRDefault="00002689" w:rsidP="00002689">
      <w:pPr>
        <w:pStyle w:val="Pquestionheadingsx"/>
      </w:pPr>
      <w:r w:rsidRPr="00DF7F34">
        <w:t xml:space="preserve">Question </w:t>
      </w:r>
      <w:r>
        <w:t>21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6]</w:t>
      </w:r>
    </w:p>
    <w:p w14:paraId="08BCBD78" w14:textId="25C60980" w:rsidR="00002689" w:rsidRDefault="006E2A13" w:rsidP="00002689">
      <w:pPr>
        <w:pStyle w:val="Pquestiontextmainstem"/>
      </w:pPr>
      <w:r>
        <w:t xml:space="preserve">Two cards are dealt from four Kings, </w:t>
      </w:r>
      <w:r w:rsidR="00002689">
        <w:t>without replacement</w:t>
      </w:r>
      <w:r>
        <w:t xml:space="preserve">. </w:t>
      </w:r>
      <w:r w:rsidR="00002689">
        <w:t>Find the probability of dealing:</w:t>
      </w:r>
    </w:p>
    <w:p w14:paraId="4BBD4F87" w14:textId="77777777" w:rsidR="00002689" w:rsidRDefault="00002689" w:rsidP="009E3F79">
      <w:pPr>
        <w:pStyle w:val="Pquestiontextpartsa"/>
      </w:pPr>
      <w:r w:rsidRPr="00FA5C18">
        <w:rPr>
          <w:rStyle w:val="Cquestionpartlabelbold"/>
        </w:rPr>
        <w:t>(a)</w:t>
      </w:r>
      <w:r>
        <w:tab/>
        <w:t>two Kings of the same colour</w:t>
      </w:r>
    </w:p>
    <w:p w14:paraId="4AE53D8C" w14:textId="77777777" w:rsidR="005F2B9B" w:rsidRDefault="005F2B9B" w:rsidP="009E3F79">
      <w:pPr>
        <w:pStyle w:val="Pquestiontextpartsa"/>
      </w:pPr>
    </w:p>
    <w:p w14:paraId="57770650" w14:textId="77777777" w:rsidR="005F2B9B" w:rsidRDefault="005F2B9B" w:rsidP="009E3F79">
      <w:pPr>
        <w:pStyle w:val="Pquestiontextpartsa"/>
      </w:pPr>
    </w:p>
    <w:p w14:paraId="39672BEC" w14:textId="77777777" w:rsidR="006E2A13" w:rsidRDefault="006E2A13" w:rsidP="009E3F79">
      <w:pPr>
        <w:pStyle w:val="Pquestiontextpartsa"/>
      </w:pPr>
    </w:p>
    <w:p w14:paraId="24F0B2B1" w14:textId="77777777" w:rsidR="005F2B9B" w:rsidRDefault="005F2B9B" w:rsidP="009E3F79">
      <w:pPr>
        <w:pStyle w:val="Pquestiontextpartsa"/>
      </w:pPr>
    </w:p>
    <w:p w14:paraId="38A0CAF4" w14:textId="1C817E32" w:rsidR="00002689" w:rsidRDefault="009E3F79" w:rsidP="009E3F79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002689">
        <w:t>the King of spades and a red King</w:t>
      </w:r>
      <w:r w:rsidR="006916E6">
        <w:t>.</w:t>
      </w:r>
    </w:p>
    <w:p w14:paraId="0C3A1ED5" w14:textId="77777777" w:rsidR="005F2B9B" w:rsidRDefault="005F2B9B" w:rsidP="009E3F79">
      <w:pPr>
        <w:pStyle w:val="Pquestiontextpartsa"/>
      </w:pPr>
    </w:p>
    <w:p w14:paraId="4103F23D" w14:textId="77777777" w:rsidR="005F2B9B" w:rsidRDefault="005F2B9B" w:rsidP="009E3F79">
      <w:pPr>
        <w:pStyle w:val="Pquestiontextpartsa"/>
      </w:pPr>
    </w:p>
    <w:p w14:paraId="460CCDF5" w14:textId="77777777" w:rsidR="006E2A13" w:rsidRDefault="006E2A13" w:rsidP="009E3F79">
      <w:pPr>
        <w:pStyle w:val="Pquestiontextpartsa"/>
      </w:pPr>
    </w:p>
    <w:p w14:paraId="2CBD76D8" w14:textId="77777777" w:rsidR="005F2B9B" w:rsidRDefault="005F2B9B" w:rsidP="009E3F79">
      <w:pPr>
        <w:pStyle w:val="Pquestiontextpartsa"/>
      </w:pPr>
    </w:p>
    <w:p w14:paraId="0B96D579" w14:textId="0A27749E" w:rsidR="00002689" w:rsidRPr="007D4E3E" w:rsidRDefault="00002689" w:rsidP="00002689">
      <w:pPr>
        <w:pStyle w:val="Pquestionheadingsx"/>
      </w:pPr>
      <w:r w:rsidRPr="00DF7F34">
        <w:t xml:space="preserve">Question </w:t>
      </w:r>
      <w:r>
        <w:t>22</w:t>
      </w:r>
      <w:r w:rsidRPr="00DF7F34">
        <w:tab/>
      </w:r>
      <w:r w:rsidR="004A6CA4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10.6]</w:t>
      </w:r>
    </w:p>
    <w:p w14:paraId="34884CD6" w14:textId="4ADC17E4" w:rsidR="00002689" w:rsidRDefault="00CA61B6" w:rsidP="00002689">
      <w:pPr>
        <w:pStyle w:val="Pquestiontextmainstem"/>
      </w:pPr>
      <w:r>
        <w:t>A couple is</w:t>
      </w:r>
      <w:r w:rsidR="00002689">
        <w:t xml:space="preserve"> trying to decide on a name for their new baby girl. They like the names Lily, Taylor, Rose and Grace. They plan to pick names out of a hat but they can’t decide on whether to give her one name or two.</w:t>
      </w:r>
    </w:p>
    <w:p w14:paraId="6BF88B53" w14:textId="77777777" w:rsidR="00002689" w:rsidRDefault="00002689" w:rsidP="00002689">
      <w:pPr>
        <w:pStyle w:val="Pquestiontextpartsa"/>
      </w:pPr>
      <w:r w:rsidRPr="00F86633">
        <w:rPr>
          <w:rStyle w:val="Cquestionpartlabelbold"/>
        </w:rPr>
        <w:t>(a)</w:t>
      </w:r>
      <w:r>
        <w:tab/>
        <w:t>How many different outcomes are possible for one name and for two names?</w:t>
      </w:r>
    </w:p>
    <w:p w14:paraId="7B850F69" w14:textId="77777777" w:rsidR="005F2B9B" w:rsidRDefault="005F2B9B" w:rsidP="00002689">
      <w:pPr>
        <w:pStyle w:val="Pquestiontextpartsa"/>
      </w:pPr>
    </w:p>
    <w:p w14:paraId="3AAD3245" w14:textId="77777777" w:rsidR="005F2B9B" w:rsidRDefault="005F2B9B" w:rsidP="00002689">
      <w:pPr>
        <w:pStyle w:val="Pquestiontextpartsa"/>
      </w:pPr>
    </w:p>
    <w:p w14:paraId="16751699" w14:textId="77777777" w:rsidR="005F2B9B" w:rsidRDefault="005F2B9B" w:rsidP="00002689">
      <w:pPr>
        <w:pStyle w:val="Pquestiontextpartsa"/>
      </w:pPr>
    </w:p>
    <w:p w14:paraId="216E561D" w14:textId="77777777" w:rsidR="005F2B9B" w:rsidRDefault="005F2B9B" w:rsidP="00002689">
      <w:pPr>
        <w:pStyle w:val="Pquestiontextpartsa"/>
      </w:pPr>
    </w:p>
    <w:p w14:paraId="3905EA56" w14:textId="77777777" w:rsidR="00002689" w:rsidRDefault="00002689" w:rsidP="00002689">
      <w:pPr>
        <w:pStyle w:val="Pquestiontextpartsa"/>
      </w:pPr>
      <w:r w:rsidRPr="00F86633">
        <w:rPr>
          <w:rStyle w:val="Cquestionpartlabelbold"/>
        </w:rPr>
        <w:t>(b)</w:t>
      </w:r>
      <w:r>
        <w:tab/>
        <w:t>What is the probability that the baby will be named Taylor Grace, if the selection is made randomly from all possible outcomes?</w:t>
      </w:r>
    </w:p>
    <w:p w14:paraId="5814BC07" w14:textId="77777777" w:rsidR="005F2B9B" w:rsidRDefault="005F2B9B" w:rsidP="00002689">
      <w:pPr>
        <w:pStyle w:val="Pquestiontextpartsa"/>
      </w:pPr>
    </w:p>
    <w:p w14:paraId="2C971D37" w14:textId="77777777" w:rsidR="005F2B9B" w:rsidRDefault="005F2B9B" w:rsidP="00002689">
      <w:pPr>
        <w:pStyle w:val="Pquestiontextpartsa"/>
      </w:pPr>
    </w:p>
    <w:p w14:paraId="2E7E3528" w14:textId="77777777" w:rsidR="005F2B9B" w:rsidRDefault="005F2B9B" w:rsidP="00002689">
      <w:pPr>
        <w:pStyle w:val="Pquestiontextpartsa"/>
      </w:pPr>
    </w:p>
    <w:p w14:paraId="059DEC0B" w14:textId="77777777" w:rsidR="005F2B9B" w:rsidRDefault="005F2B9B" w:rsidP="00002689">
      <w:pPr>
        <w:pStyle w:val="Pquestiontextpartsa"/>
      </w:pPr>
    </w:p>
    <w:p w14:paraId="3C48A35E" w14:textId="01ED4671" w:rsidR="005F2B9B" w:rsidRDefault="00002689" w:rsidP="00002689">
      <w:pPr>
        <w:pStyle w:val="Psectionresults"/>
      </w:pPr>
      <w:r>
        <w:t>Short answer</w:t>
      </w:r>
      <w:r w:rsidR="00B768B1">
        <w:t xml:space="preserve"> results: ___ / 6</w:t>
      </w:r>
      <w:r w:rsidR="004A6CA4">
        <w:t>2</w:t>
      </w:r>
    </w:p>
    <w:p w14:paraId="7CAAF3A5" w14:textId="77777777" w:rsidR="00002689" w:rsidRDefault="00002689" w:rsidP="005F2B9B">
      <w:pPr>
        <w:pStyle w:val="Psectionheading"/>
        <w:keepLines/>
      </w:pPr>
      <w:r>
        <w:lastRenderedPageBreak/>
        <w:t>Extended answer section</w:t>
      </w:r>
    </w:p>
    <w:p w14:paraId="455202CB" w14:textId="0AE7DD20" w:rsidR="00002689" w:rsidRDefault="00002689" w:rsidP="00002689">
      <w:pPr>
        <w:pStyle w:val="Pquestionheadingsx1stafterhead"/>
      </w:pPr>
      <w:r>
        <w:t>Question 2</w:t>
      </w:r>
      <w:r w:rsidRPr="00DF7F34">
        <w:t>3</w:t>
      </w:r>
      <w:r w:rsidRPr="00DF7F34">
        <w:tab/>
      </w:r>
      <w:r w:rsidR="00B768B1"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0.2</w:t>
      </w:r>
      <w:r w:rsidRPr="00DF7F34">
        <w:t xml:space="preserve">, </w:t>
      </w:r>
      <w:r>
        <w:t>10.5</w:t>
      </w:r>
      <w:r w:rsidRPr="00DF7F34">
        <w:t>]</w:t>
      </w:r>
    </w:p>
    <w:p w14:paraId="7641F757" w14:textId="60C1140B" w:rsidR="00002689" w:rsidRPr="00E661E6" w:rsidRDefault="00002689" w:rsidP="00002689">
      <w:pPr>
        <w:pStyle w:val="Pquestiontextmainstem"/>
      </w:pPr>
      <w:r>
        <w:t xml:space="preserve">An </w:t>
      </w:r>
      <w:r w:rsidR="006E2A13">
        <w:t>organisation</w:t>
      </w:r>
      <w:r>
        <w:t xml:space="preserve"> employs 80 people. There are 5</w:t>
      </w:r>
      <w:r w:rsidRPr="00E661E6">
        <w:t>0 people with specialis</w:t>
      </w:r>
      <w:r>
        <w:t>t training in word processing</w:t>
      </w:r>
      <w:r w:rsidR="006916E6">
        <w:t xml:space="preserve"> (WP)</w:t>
      </w:r>
      <w:r>
        <w:t>, 41</w:t>
      </w:r>
      <w:r w:rsidRPr="00E661E6">
        <w:t xml:space="preserve"> trained for reception</w:t>
      </w:r>
      <w:r w:rsidR="006916E6">
        <w:t xml:space="preserve"> (R)</w:t>
      </w:r>
      <w:r w:rsidRPr="00E661E6">
        <w:t xml:space="preserve">, </w:t>
      </w:r>
      <w:r>
        <w:t>40</w:t>
      </w:r>
      <w:r w:rsidRPr="00E661E6">
        <w:t xml:space="preserve"> for MYOB, 2</w:t>
      </w:r>
      <w:r>
        <w:t>9</w:t>
      </w:r>
      <w:r w:rsidRPr="00E661E6">
        <w:t xml:space="preserve"> with training in word processing and MYOB, 2</w:t>
      </w:r>
      <w:r>
        <w:t>4</w:t>
      </w:r>
      <w:r w:rsidRPr="00E661E6">
        <w:t xml:space="preserve"> trained for word processing and reception, </w:t>
      </w:r>
      <w:r>
        <w:t>21</w:t>
      </w:r>
      <w:r w:rsidRPr="00E661E6">
        <w:t xml:space="preserve"> trained for MYOB and reception and </w:t>
      </w:r>
      <w:r>
        <w:t>11</w:t>
      </w:r>
      <w:r w:rsidRPr="00E661E6">
        <w:t xml:space="preserve"> </w:t>
      </w:r>
      <w:r w:rsidR="006E2A13">
        <w:t>with extra certificates in all three areas</w:t>
      </w:r>
      <w:r w:rsidRPr="00E661E6">
        <w:t xml:space="preserve">. The remainder are involved in administration. </w:t>
      </w:r>
    </w:p>
    <w:p w14:paraId="5BBABD63" w14:textId="413A87C6" w:rsidR="00002689" w:rsidRDefault="009E3F79" w:rsidP="00002689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002689" w:rsidRPr="00E661E6">
        <w:t>Complete the following Venn diagram to show this information.</w:t>
      </w:r>
    </w:p>
    <w:p w14:paraId="260077AD" w14:textId="15EF935E" w:rsidR="00002689" w:rsidRDefault="00423459" w:rsidP="00002689">
      <w:pPr>
        <w:pStyle w:val="Pquestiontextmainstem"/>
      </w:pPr>
      <w:r>
        <w:rPr>
          <w:noProof/>
        </w:rPr>
        <w:drawing>
          <wp:inline distT="0" distB="0" distL="0" distR="0" wp14:anchorId="22F53B6A" wp14:editId="6F8A8675">
            <wp:extent cx="2010226" cy="1513936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011205" cy="1514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FBF339" w14:textId="3CCA0BD5" w:rsidR="00002689" w:rsidRDefault="009E3F79" w:rsidP="00002689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002689" w:rsidRPr="00E661E6">
        <w:t xml:space="preserve">Where on the Venn diagram </w:t>
      </w:r>
      <w:r w:rsidR="00002689">
        <w:t>are</w:t>
      </w:r>
      <w:r w:rsidR="00002689" w:rsidRPr="00E661E6">
        <w:t xml:space="preserve"> the employees </w:t>
      </w:r>
      <w:r w:rsidR="00002689">
        <w:t>involved in administration?</w:t>
      </w:r>
    </w:p>
    <w:p w14:paraId="4F70E201" w14:textId="77777777" w:rsidR="005F2B9B" w:rsidRDefault="005F2B9B" w:rsidP="00002689">
      <w:pPr>
        <w:pStyle w:val="Pquestiontextpartsa"/>
      </w:pPr>
    </w:p>
    <w:p w14:paraId="6A2AC961" w14:textId="77777777" w:rsidR="006916E6" w:rsidRDefault="006916E6" w:rsidP="00002689">
      <w:pPr>
        <w:pStyle w:val="Pquestiontextpartsa"/>
      </w:pPr>
    </w:p>
    <w:p w14:paraId="281A6ABD" w14:textId="77777777" w:rsidR="005F2B9B" w:rsidRDefault="005F2B9B" w:rsidP="00002689">
      <w:pPr>
        <w:pStyle w:val="Pquestiontextpartsa"/>
      </w:pPr>
    </w:p>
    <w:p w14:paraId="2EAEC792" w14:textId="454FB6A5" w:rsidR="00002689" w:rsidRPr="00E661E6" w:rsidRDefault="009E3F79" w:rsidP="00002689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="00002689" w:rsidRPr="00E661E6">
        <w:t>If a person is selected at random, find the probability that the person is involved with:</w:t>
      </w:r>
    </w:p>
    <w:p w14:paraId="022AFB3E" w14:textId="0415FD1B" w:rsidR="00002689" w:rsidRDefault="009E3F79" w:rsidP="00002689">
      <w:pPr>
        <w:pStyle w:val="Pquestiontextpartsi"/>
      </w:pP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="00002689" w:rsidRPr="00E661E6">
        <w:t>administration</w:t>
      </w:r>
    </w:p>
    <w:p w14:paraId="187D9D1E" w14:textId="77777777" w:rsidR="005F2B9B" w:rsidRDefault="005F2B9B" w:rsidP="00002689">
      <w:pPr>
        <w:pStyle w:val="Pquestiontextpartsi"/>
      </w:pPr>
    </w:p>
    <w:p w14:paraId="634DD47D" w14:textId="77777777" w:rsidR="005F2B9B" w:rsidRDefault="005F2B9B" w:rsidP="00002689">
      <w:pPr>
        <w:pStyle w:val="Pquestiontextpartsi"/>
      </w:pPr>
    </w:p>
    <w:p w14:paraId="45F52CC6" w14:textId="43A482CB" w:rsidR="00002689" w:rsidRDefault="009E3F79" w:rsidP="00002689">
      <w:pPr>
        <w:pStyle w:val="Pquestiontextpartsi"/>
      </w:pPr>
      <w:r>
        <w:rPr>
          <w:rStyle w:val="Cquestionpartlabelbold"/>
        </w:rPr>
        <w:t>(ii)</w:t>
      </w:r>
      <w:r>
        <w:rPr>
          <w:rStyle w:val="Cquestionpartlabelbold"/>
        </w:rPr>
        <w:tab/>
      </w:r>
      <w:r w:rsidR="00002689" w:rsidRPr="00E661E6">
        <w:t>at least two of the skills of word processing, MYOB and reception</w:t>
      </w:r>
    </w:p>
    <w:p w14:paraId="2601542D" w14:textId="77777777" w:rsidR="005F2B9B" w:rsidRDefault="005F2B9B" w:rsidP="00002689">
      <w:pPr>
        <w:pStyle w:val="Pquestiontextpartsi"/>
      </w:pPr>
    </w:p>
    <w:p w14:paraId="3BDDA3E4" w14:textId="77777777" w:rsidR="005F2B9B" w:rsidRDefault="005F2B9B" w:rsidP="00002689">
      <w:pPr>
        <w:pStyle w:val="Pquestiontextpartsi"/>
      </w:pPr>
    </w:p>
    <w:p w14:paraId="6F01E9CE" w14:textId="77777777" w:rsidR="006916E6" w:rsidRDefault="006916E6" w:rsidP="00002689">
      <w:pPr>
        <w:pStyle w:val="Pquestiontextpartsi"/>
      </w:pPr>
    </w:p>
    <w:p w14:paraId="69C38B0F" w14:textId="5C308F36" w:rsidR="00002689" w:rsidRDefault="009E3F79" w:rsidP="00002689">
      <w:pPr>
        <w:pStyle w:val="Pquestiontextpartsi"/>
      </w:pPr>
      <w:r>
        <w:rPr>
          <w:rStyle w:val="Cquestionpartlabelbold"/>
        </w:rPr>
        <w:t>(iii)</w:t>
      </w:r>
      <w:r>
        <w:rPr>
          <w:rStyle w:val="Cquestionpartlabelbold"/>
        </w:rPr>
        <w:tab/>
      </w:r>
      <w:r w:rsidR="00002689" w:rsidRPr="00E661E6">
        <w:t>no more than one of the skills of word processing, MYOB and reception</w:t>
      </w:r>
    </w:p>
    <w:p w14:paraId="48C8B361" w14:textId="77777777" w:rsidR="005F2B9B" w:rsidRDefault="005F2B9B" w:rsidP="00002689">
      <w:pPr>
        <w:pStyle w:val="Pquestiontextpartsi"/>
      </w:pPr>
    </w:p>
    <w:p w14:paraId="1C0718BE" w14:textId="77777777" w:rsidR="005F2B9B" w:rsidRDefault="005F2B9B" w:rsidP="00002689">
      <w:pPr>
        <w:pStyle w:val="Pquestiontextpartsi"/>
      </w:pPr>
    </w:p>
    <w:p w14:paraId="067C70D9" w14:textId="77777777" w:rsidR="006916E6" w:rsidRDefault="006916E6" w:rsidP="00002689">
      <w:pPr>
        <w:pStyle w:val="Pquestiontextpartsi"/>
      </w:pPr>
    </w:p>
    <w:p w14:paraId="0DBABB35" w14:textId="101B6877" w:rsidR="00002689" w:rsidRDefault="009E3F79" w:rsidP="00002689">
      <w:pPr>
        <w:pStyle w:val="Pquestiontextpartsi"/>
      </w:pPr>
      <w:r>
        <w:rPr>
          <w:rStyle w:val="Cquestionpartlabelbold"/>
        </w:rPr>
        <w:t>(iv)</w:t>
      </w:r>
      <w:r>
        <w:rPr>
          <w:rStyle w:val="Cquestionpartlabelbold"/>
        </w:rPr>
        <w:tab/>
      </w:r>
      <w:r w:rsidR="00002689" w:rsidRPr="00E661E6">
        <w:t>exactly one of the skills of word processing, MYOB and reception.</w:t>
      </w:r>
    </w:p>
    <w:p w14:paraId="5696692D" w14:textId="77777777" w:rsidR="005F2B9B" w:rsidRDefault="005F2B9B" w:rsidP="00002689">
      <w:pPr>
        <w:pStyle w:val="Pquestiontextpartsi"/>
      </w:pPr>
    </w:p>
    <w:p w14:paraId="574CF50F" w14:textId="77777777" w:rsidR="005F2B9B" w:rsidRDefault="005F2B9B" w:rsidP="00002689">
      <w:pPr>
        <w:pStyle w:val="Pquestiontextpartsi"/>
      </w:pPr>
    </w:p>
    <w:p w14:paraId="32C4DC99" w14:textId="77777777" w:rsidR="005F2B9B" w:rsidRDefault="005F2B9B" w:rsidP="00002689">
      <w:pPr>
        <w:pStyle w:val="Pquestiontextpartsi"/>
      </w:pPr>
    </w:p>
    <w:p w14:paraId="4FACA44A" w14:textId="529C2FF2" w:rsidR="00002689" w:rsidRDefault="009E3F79" w:rsidP="00002689">
      <w:pPr>
        <w:pStyle w:val="Pquestiontextmainstem"/>
      </w:pPr>
      <w:r>
        <w:rPr>
          <w:rStyle w:val="Cquestionpartlabelbold"/>
        </w:rPr>
        <w:t>(d)</w:t>
      </w:r>
      <w:r>
        <w:rPr>
          <w:rStyle w:val="Cquestionpartlabelbold"/>
        </w:rPr>
        <w:tab/>
      </w:r>
      <w:r w:rsidR="00002689">
        <w:t>If a person has MYOB skills, what is the probability they have word processing skills?</w:t>
      </w:r>
    </w:p>
    <w:p w14:paraId="1E1EA259" w14:textId="77777777" w:rsidR="005F2B9B" w:rsidRDefault="005F2B9B" w:rsidP="00002689">
      <w:pPr>
        <w:pStyle w:val="Pquestiontextmainstem"/>
      </w:pPr>
    </w:p>
    <w:p w14:paraId="1846F1F9" w14:textId="77777777" w:rsidR="005F2B9B" w:rsidRDefault="005F2B9B" w:rsidP="00002689">
      <w:pPr>
        <w:pStyle w:val="Pquestiontextmainstem"/>
      </w:pPr>
    </w:p>
    <w:p w14:paraId="3E621797" w14:textId="77777777" w:rsidR="005F2B9B" w:rsidRDefault="005F2B9B" w:rsidP="00002689">
      <w:pPr>
        <w:pStyle w:val="Pquestiontextmainstem"/>
      </w:pPr>
    </w:p>
    <w:p w14:paraId="74BD956D" w14:textId="77777777" w:rsidR="005F2B9B" w:rsidRDefault="005F2B9B" w:rsidP="00002689">
      <w:pPr>
        <w:pStyle w:val="Pquestiontextmainstem"/>
      </w:pPr>
    </w:p>
    <w:p w14:paraId="2D278207" w14:textId="77777777" w:rsidR="00002689" w:rsidRDefault="00002689" w:rsidP="00002689">
      <w:pPr>
        <w:pStyle w:val="Pquestionheadingsx1stafterhead"/>
      </w:pPr>
      <w:r>
        <w:lastRenderedPageBreak/>
        <w:t>Question 24</w:t>
      </w:r>
      <w:r w:rsidRPr="00DF7F34">
        <w:tab/>
      </w:r>
      <w:r>
        <w:rPr>
          <w:rStyle w:val="Cmarkslabel"/>
        </w:rPr>
        <w:t>7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0.5</w:t>
      </w:r>
      <w:r w:rsidRPr="00DF7F34">
        <w:t>]</w:t>
      </w:r>
    </w:p>
    <w:p w14:paraId="5FB40388" w14:textId="77777777" w:rsidR="00002689" w:rsidRDefault="00002689" w:rsidP="00002689">
      <w:pPr>
        <w:pStyle w:val="Pquestiontextmainstem"/>
      </w:pPr>
      <w:r w:rsidRPr="00270434">
        <w:t>A company has tw</w:t>
      </w:r>
      <w:r>
        <w:t>o machines that make armchairs.</w:t>
      </w:r>
    </w:p>
    <w:p w14:paraId="17F87311" w14:textId="60005F23" w:rsidR="00002689" w:rsidRDefault="006916E6" w:rsidP="00002689">
      <w:pPr>
        <w:pStyle w:val="Pquestiontextmainstem"/>
        <w:numPr>
          <w:ilvl w:val="0"/>
          <w:numId w:val="8"/>
        </w:numPr>
      </w:pPr>
      <w:r w:rsidRPr="00270434">
        <w:t xml:space="preserve">95% </w:t>
      </w:r>
      <w:r>
        <w:t xml:space="preserve">of </w:t>
      </w:r>
      <w:r w:rsidRPr="00270434">
        <w:t xml:space="preserve">armchairs </w:t>
      </w:r>
      <w:r>
        <w:t xml:space="preserve">produced by </w:t>
      </w:r>
      <w:r w:rsidR="00002689" w:rsidRPr="00270434">
        <w:t xml:space="preserve">Machine A </w:t>
      </w:r>
      <w:r>
        <w:t xml:space="preserve">are </w:t>
      </w:r>
      <w:r w:rsidR="00002689" w:rsidRPr="00270434">
        <w:t>acceptable</w:t>
      </w:r>
      <w:r w:rsidR="00002689">
        <w:t>.</w:t>
      </w:r>
    </w:p>
    <w:p w14:paraId="316313EA" w14:textId="49884D21" w:rsidR="00002689" w:rsidRDefault="006916E6" w:rsidP="00002689">
      <w:pPr>
        <w:pStyle w:val="Pquestiontextmainstem"/>
        <w:numPr>
          <w:ilvl w:val="0"/>
          <w:numId w:val="8"/>
        </w:numPr>
      </w:pPr>
      <w:r w:rsidRPr="00270434">
        <w:t>9</w:t>
      </w:r>
      <w:r>
        <w:t>0</w:t>
      </w:r>
      <w:r w:rsidRPr="00270434">
        <w:t xml:space="preserve">% </w:t>
      </w:r>
      <w:r>
        <w:t xml:space="preserve">of </w:t>
      </w:r>
      <w:r w:rsidRPr="00270434">
        <w:t xml:space="preserve">armchairs </w:t>
      </w:r>
      <w:r>
        <w:t xml:space="preserve">produced by </w:t>
      </w:r>
      <w:r w:rsidRPr="00270434">
        <w:t xml:space="preserve">Machine </w:t>
      </w:r>
      <w:r>
        <w:t>B</w:t>
      </w:r>
      <w:r w:rsidRPr="00270434">
        <w:t xml:space="preserve"> </w:t>
      </w:r>
      <w:r>
        <w:t xml:space="preserve">are </w:t>
      </w:r>
      <w:r w:rsidRPr="00270434">
        <w:t>acceptable</w:t>
      </w:r>
      <w:r>
        <w:t>.</w:t>
      </w:r>
    </w:p>
    <w:p w14:paraId="40FFCF73" w14:textId="77777777" w:rsidR="00002689" w:rsidRPr="00270434" w:rsidRDefault="00002689" w:rsidP="00002689">
      <w:pPr>
        <w:pStyle w:val="Pquestiontextmainstem"/>
        <w:numPr>
          <w:ilvl w:val="0"/>
          <w:numId w:val="8"/>
        </w:numPr>
      </w:pPr>
      <w:r w:rsidRPr="00270434">
        <w:t>Machine A produces 40% of the armchai</w:t>
      </w:r>
      <w:r>
        <w:t>rs manufactured at the factory.</w:t>
      </w:r>
    </w:p>
    <w:p w14:paraId="30C647A5" w14:textId="6FABDF38" w:rsidR="00002689" w:rsidRDefault="009E3F79" w:rsidP="00002689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002689" w:rsidRPr="00270434">
        <w:t>Complete the tree diagram to show this information. (In the diagram, G stands for acceptable and G' st</w:t>
      </w:r>
      <w:r w:rsidR="00002689">
        <w:t>ands for not acceptable.)</w:t>
      </w:r>
    </w:p>
    <w:p w14:paraId="6C48066E" w14:textId="77777777" w:rsidR="006916E6" w:rsidRDefault="006916E6" w:rsidP="00002689">
      <w:pPr>
        <w:pStyle w:val="Pquestiontextpartsa"/>
      </w:pPr>
    </w:p>
    <w:p w14:paraId="41B748C0" w14:textId="77777777" w:rsidR="00002689" w:rsidRDefault="00002689" w:rsidP="00002689">
      <w:pPr>
        <w:pStyle w:val="Pquestiontextmainstem"/>
      </w:pPr>
      <w:r>
        <w:rPr>
          <w:noProof/>
        </w:rPr>
        <w:drawing>
          <wp:inline distT="0" distB="0" distL="0" distR="0" wp14:anchorId="57D11C5E" wp14:editId="050A03FF">
            <wp:extent cx="2350577" cy="2014780"/>
            <wp:effectExtent l="0" t="0" r="0" b="5080"/>
            <wp:docPr id="77" name="Picture 77" descr="PM10_PR_TSa_11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PM10_PR_TSa_11_0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8572" cy="2021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2B9E07" w14:textId="77777777" w:rsidR="006916E6" w:rsidRDefault="006916E6" w:rsidP="00002689">
      <w:pPr>
        <w:pStyle w:val="Pquestiontextmainstem"/>
      </w:pPr>
    </w:p>
    <w:p w14:paraId="7E5A33F4" w14:textId="77777777" w:rsidR="006916E6" w:rsidRDefault="006916E6" w:rsidP="00002689">
      <w:pPr>
        <w:pStyle w:val="Pquestiontextmainstem"/>
      </w:pPr>
    </w:p>
    <w:p w14:paraId="2F6ED65A" w14:textId="77777777" w:rsidR="00002689" w:rsidRDefault="00002689" w:rsidP="00002689">
      <w:pPr>
        <w:pStyle w:val="Pquestiontextpartsai"/>
      </w:pPr>
      <w:r w:rsidRPr="00525E45">
        <w:rPr>
          <w:rStyle w:val="Cquestionpartlabelbold"/>
        </w:rPr>
        <w:t>(b)</w:t>
      </w:r>
      <w:r>
        <w:tab/>
      </w:r>
      <w:r w:rsidRPr="00525E45">
        <w:rPr>
          <w:rStyle w:val="Cquestionpartlabelbold"/>
        </w:rPr>
        <w:t>(i)</w:t>
      </w:r>
      <w:r>
        <w:tab/>
      </w:r>
      <w:r w:rsidRPr="00270434">
        <w:t>What is the probability that a randomly chosen armchair is an acceptable armchair manufactured by Machine A?</w:t>
      </w:r>
    </w:p>
    <w:p w14:paraId="4B92EEE9" w14:textId="77777777" w:rsidR="005F2B9B" w:rsidRDefault="005F2B9B" w:rsidP="00002689">
      <w:pPr>
        <w:pStyle w:val="Pquestiontextpartsai"/>
      </w:pPr>
    </w:p>
    <w:p w14:paraId="5EE447BF" w14:textId="77777777" w:rsidR="005F2B9B" w:rsidRDefault="005F2B9B" w:rsidP="00002689">
      <w:pPr>
        <w:pStyle w:val="Pquestiontextpartsai"/>
      </w:pPr>
    </w:p>
    <w:p w14:paraId="76A141D3" w14:textId="77777777" w:rsidR="005F2B9B" w:rsidRDefault="005F2B9B" w:rsidP="00002689">
      <w:pPr>
        <w:pStyle w:val="Pquestiontextpartsai"/>
      </w:pPr>
    </w:p>
    <w:p w14:paraId="4A22040D" w14:textId="77777777" w:rsidR="00002689" w:rsidRDefault="00002689" w:rsidP="00002689">
      <w:pPr>
        <w:pStyle w:val="Pquestiontextpartsi"/>
      </w:pPr>
      <w:r w:rsidRPr="00525E45">
        <w:rPr>
          <w:rStyle w:val="Cquestionpartlabelbold"/>
        </w:rPr>
        <w:t>(ii)</w:t>
      </w:r>
      <w:r>
        <w:tab/>
      </w:r>
      <w:r w:rsidRPr="00270434">
        <w:t>What is the probability that a randomly chosen armchair is an unacceptable armchair manufactured by Machine B?</w:t>
      </w:r>
    </w:p>
    <w:p w14:paraId="23673AE2" w14:textId="77777777" w:rsidR="005F2B9B" w:rsidRDefault="005F2B9B" w:rsidP="00002689">
      <w:pPr>
        <w:pStyle w:val="Pquestiontextpartsi"/>
      </w:pPr>
    </w:p>
    <w:p w14:paraId="4A4AB410" w14:textId="77777777" w:rsidR="005F2B9B" w:rsidRDefault="005F2B9B" w:rsidP="00002689">
      <w:pPr>
        <w:pStyle w:val="Pquestiontextpartsi"/>
      </w:pPr>
    </w:p>
    <w:p w14:paraId="2EEA99FD" w14:textId="77777777" w:rsidR="005F2B9B" w:rsidRDefault="005F2B9B" w:rsidP="00002689">
      <w:pPr>
        <w:pStyle w:val="Pquestiontextpartsi"/>
      </w:pPr>
    </w:p>
    <w:p w14:paraId="160239E5" w14:textId="2D38F437" w:rsidR="00002689" w:rsidRDefault="009E3F79" w:rsidP="00002689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="005F2B9B">
        <w:t xml:space="preserve">An armchair </w:t>
      </w:r>
      <w:r w:rsidR="00002689" w:rsidRPr="00270434">
        <w:t xml:space="preserve">chosen at random is not acceptable. Find the probability that it </w:t>
      </w:r>
      <w:r w:rsidR="00002689">
        <w:t>was produced by Machine A. Give your answer as a fraction in simplest form.</w:t>
      </w:r>
    </w:p>
    <w:p w14:paraId="79224005" w14:textId="77777777" w:rsidR="005F2B9B" w:rsidRDefault="005F2B9B" w:rsidP="00002689">
      <w:pPr>
        <w:pStyle w:val="Pquestiontextpartsa"/>
      </w:pPr>
    </w:p>
    <w:p w14:paraId="7A02DFB3" w14:textId="77777777" w:rsidR="005F2B9B" w:rsidRDefault="005F2B9B" w:rsidP="00002689">
      <w:pPr>
        <w:pStyle w:val="Pquestiontextpartsa"/>
      </w:pPr>
    </w:p>
    <w:p w14:paraId="6588076F" w14:textId="77777777" w:rsidR="006916E6" w:rsidRDefault="006916E6" w:rsidP="00002689">
      <w:pPr>
        <w:pStyle w:val="Pquestiontextpartsa"/>
      </w:pPr>
    </w:p>
    <w:p w14:paraId="5B4CDFE5" w14:textId="77777777" w:rsidR="005F2B9B" w:rsidRDefault="005F2B9B" w:rsidP="00002689">
      <w:pPr>
        <w:pStyle w:val="Pquestiontextpartsa"/>
      </w:pPr>
    </w:p>
    <w:p w14:paraId="2F36366C" w14:textId="77777777" w:rsidR="005F2B9B" w:rsidRDefault="005F2B9B" w:rsidP="00002689">
      <w:pPr>
        <w:pStyle w:val="Pquestiontextpartsa"/>
      </w:pPr>
    </w:p>
    <w:p w14:paraId="6E73D17E" w14:textId="299B2935" w:rsidR="00002689" w:rsidRDefault="00B768B1" w:rsidP="00002689">
      <w:pPr>
        <w:pStyle w:val="Psectionresults"/>
      </w:pPr>
      <w:r>
        <w:t>Extended answer results: ___ / 15</w:t>
      </w:r>
    </w:p>
    <w:p w14:paraId="3F83733E" w14:textId="5335044B" w:rsidR="00EF38CC" w:rsidRPr="00002689" w:rsidRDefault="00002689" w:rsidP="006916E6">
      <w:pPr>
        <w:pStyle w:val="Psectionresults"/>
        <w:spacing w:after="0"/>
      </w:pPr>
      <w:r>
        <w:t xml:space="preserve">TOTAL test results: ___ / </w:t>
      </w:r>
      <w:r w:rsidR="00B768B1">
        <w:t>85</w:t>
      </w:r>
    </w:p>
    <w:sectPr w:rsidR="00EF38CC" w:rsidRPr="00002689" w:rsidSect="007301F0">
      <w:headerReference w:type="default" r:id="rId64"/>
      <w:footerReference w:type="default" r:id="rId65"/>
      <w:headerReference w:type="first" r:id="rId66"/>
      <w:footerReference w:type="first" r:id="rId67"/>
      <w:pgSz w:w="11906" w:h="16838" w:code="9"/>
      <w:pgMar w:top="1276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B71C586" w14:textId="77777777" w:rsidR="00D86D40" w:rsidRDefault="00D86D40" w:rsidP="00B91E57">
      <w:r>
        <w:separator/>
      </w:r>
    </w:p>
  </w:endnote>
  <w:endnote w:type="continuationSeparator" w:id="0">
    <w:p w14:paraId="43EFCC49" w14:textId="77777777" w:rsidR="00D86D40" w:rsidRDefault="00D86D40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344678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344678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26DD285" w14:textId="77777777" w:rsidR="00D86D40" w:rsidRDefault="00D86D40" w:rsidP="00B91E57">
      <w:r>
        <w:separator/>
      </w:r>
    </w:p>
  </w:footnote>
  <w:footnote w:type="continuationSeparator" w:id="0">
    <w:p w14:paraId="7000427B" w14:textId="77777777" w:rsidR="00D86D40" w:rsidRDefault="00D86D40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3EE68DC0" w:rsidR="00AA7ED5" w:rsidRPr="00B91E57" w:rsidRDefault="004A6CA4" w:rsidP="00535479">
    <w:pPr>
      <w:pStyle w:val="Pheadertext"/>
    </w:pPr>
    <w:r>
      <w:t xml:space="preserve">Pearson Mathematics </w:t>
    </w:r>
    <w:r w:rsidR="00535479">
      <w:t>10–10A</w:t>
    </w:r>
    <w:r>
      <w:t xml:space="preserve">    Probability –– Test 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A39D6D" w14:textId="6784D98E" w:rsidR="00A8741D" w:rsidRDefault="004A6CA4" w:rsidP="00535479">
    <w:pPr>
      <w:pStyle w:val="Pheadertext"/>
    </w:pPr>
    <w:r>
      <w:t>Pearson Mathematics</w:t>
    </w:r>
    <w:r w:rsidR="00681A57">
      <w:t xml:space="preserve"> 10–10A</w:t>
    </w:r>
    <w:r w:rsidR="00681A57">
      <w:tab/>
    </w:r>
    <w:r w:rsidR="00A8741D">
      <w:t xml:space="preserve">Name: </w:t>
    </w:r>
    <w:r w:rsidR="00A8741D">
      <w:tab/>
    </w:r>
  </w:p>
  <w:p w14:paraId="31DB32F8" w14:textId="6E9B0389" w:rsidR="00A8741D" w:rsidRPr="00A8741D" w:rsidRDefault="004A6CA4" w:rsidP="00A8741D">
    <w:pPr>
      <w:pStyle w:val="Pheadertext"/>
    </w:pPr>
    <w:r>
      <w:t>Probability –– Test A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90CF5E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968687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3AD0967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FEAA6AC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AC20EC8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965EF87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1F6808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5A428F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A0C6C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5C8B56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0FB1302"/>
    <w:multiLevelType w:val="hybridMultilevel"/>
    <w:tmpl w:val="DC3211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6"/>
  </w:num>
  <w:num w:numId="3">
    <w:abstractNumId w:val="11"/>
  </w:num>
  <w:num w:numId="4">
    <w:abstractNumId w:val="13"/>
  </w:num>
  <w:num w:numId="5">
    <w:abstractNumId w:val="15"/>
  </w:num>
  <w:num w:numId="6">
    <w:abstractNumId w:val="10"/>
  </w:num>
  <w:num w:numId="7">
    <w:abstractNumId w:val="14"/>
  </w:num>
  <w:num w:numId="8">
    <w:abstractNumId w:val="12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8"/>
  </w:num>
  <w:num w:numId="15">
    <w:abstractNumId w:val="3"/>
  </w:num>
  <w:num w:numId="16">
    <w:abstractNumId w:val="2"/>
  </w:num>
  <w:num w:numId="17">
    <w:abstractNumId w:val="1"/>
  </w:num>
  <w:num w:numId="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1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2689"/>
    <w:rsid w:val="000135C2"/>
    <w:rsid w:val="00017D54"/>
    <w:rsid w:val="00020293"/>
    <w:rsid w:val="0002248A"/>
    <w:rsid w:val="00032FF3"/>
    <w:rsid w:val="0003306F"/>
    <w:rsid w:val="00033C5C"/>
    <w:rsid w:val="00037010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82C42"/>
    <w:rsid w:val="00090B15"/>
    <w:rsid w:val="00093DE5"/>
    <w:rsid w:val="00094B98"/>
    <w:rsid w:val="00096E9B"/>
    <w:rsid w:val="000B5FC2"/>
    <w:rsid w:val="000C4CB1"/>
    <w:rsid w:val="000C573E"/>
    <w:rsid w:val="000C6C56"/>
    <w:rsid w:val="000D0CBD"/>
    <w:rsid w:val="000F52E2"/>
    <w:rsid w:val="001053D4"/>
    <w:rsid w:val="00114E72"/>
    <w:rsid w:val="001177F4"/>
    <w:rsid w:val="00121EAB"/>
    <w:rsid w:val="001249D4"/>
    <w:rsid w:val="00133398"/>
    <w:rsid w:val="00136289"/>
    <w:rsid w:val="001425C1"/>
    <w:rsid w:val="001530AF"/>
    <w:rsid w:val="00153C7C"/>
    <w:rsid w:val="00154383"/>
    <w:rsid w:val="001577B3"/>
    <w:rsid w:val="001605F8"/>
    <w:rsid w:val="00160C54"/>
    <w:rsid w:val="00180D86"/>
    <w:rsid w:val="001B2E48"/>
    <w:rsid w:val="001B433F"/>
    <w:rsid w:val="001C1A64"/>
    <w:rsid w:val="001C4DB3"/>
    <w:rsid w:val="001E61E7"/>
    <w:rsid w:val="001E7D23"/>
    <w:rsid w:val="001F3755"/>
    <w:rsid w:val="001F3D5E"/>
    <w:rsid w:val="001F48C4"/>
    <w:rsid w:val="001F6B35"/>
    <w:rsid w:val="002027AC"/>
    <w:rsid w:val="00205ABB"/>
    <w:rsid w:val="00214C85"/>
    <w:rsid w:val="00223001"/>
    <w:rsid w:val="002509BC"/>
    <w:rsid w:val="00254DC3"/>
    <w:rsid w:val="0025785E"/>
    <w:rsid w:val="002635BA"/>
    <w:rsid w:val="00271289"/>
    <w:rsid w:val="0027696D"/>
    <w:rsid w:val="0029660A"/>
    <w:rsid w:val="0029665F"/>
    <w:rsid w:val="002A61AB"/>
    <w:rsid w:val="002B401B"/>
    <w:rsid w:val="002C0D5B"/>
    <w:rsid w:val="002C3C99"/>
    <w:rsid w:val="002C5286"/>
    <w:rsid w:val="002D2E83"/>
    <w:rsid w:val="002E0784"/>
    <w:rsid w:val="002E154B"/>
    <w:rsid w:val="002F6821"/>
    <w:rsid w:val="003061F3"/>
    <w:rsid w:val="00307A48"/>
    <w:rsid w:val="00307F32"/>
    <w:rsid w:val="00311CE7"/>
    <w:rsid w:val="00312F23"/>
    <w:rsid w:val="00323197"/>
    <w:rsid w:val="00323AB7"/>
    <w:rsid w:val="00334607"/>
    <w:rsid w:val="00335B72"/>
    <w:rsid w:val="00336EC7"/>
    <w:rsid w:val="0034241B"/>
    <w:rsid w:val="00344678"/>
    <w:rsid w:val="00345684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A2B20"/>
    <w:rsid w:val="003A6EA1"/>
    <w:rsid w:val="003B3BBF"/>
    <w:rsid w:val="003C1799"/>
    <w:rsid w:val="003C1BFC"/>
    <w:rsid w:val="003C29DC"/>
    <w:rsid w:val="003C445D"/>
    <w:rsid w:val="003C4F49"/>
    <w:rsid w:val="003C5327"/>
    <w:rsid w:val="003E3349"/>
    <w:rsid w:val="003E7772"/>
    <w:rsid w:val="004066D1"/>
    <w:rsid w:val="00412093"/>
    <w:rsid w:val="00413A15"/>
    <w:rsid w:val="004161B6"/>
    <w:rsid w:val="00420B07"/>
    <w:rsid w:val="00423459"/>
    <w:rsid w:val="004276DE"/>
    <w:rsid w:val="0043227F"/>
    <w:rsid w:val="00437B6B"/>
    <w:rsid w:val="00452041"/>
    <w:rsid w:val="00453B15"/>
    <w:rsid w:val="00456CE0"/>
    <w:rsid w:val="00457310"/>
    <w:rsid w:val="0046226B"/>
    <w:rsid w:val="00464A71"/>
    <w:rsid w:val="00472CCA"/>
    <w:rsid w:val="004738E1"/>
    <w:rsid w:val="0048344D"/>
    <w:rsid w:val="00485A37"/>
    <w:rsid w:val="00491D4C"/>
    <w:rsid w:val="004A1C99"/>
    <w:rsid w:val="004A5DD5"/>
    <w:rsid w:val="004A6CA4"/>
    <w:rsid w:val="004C23FF"/>
    <w:rsid w:val="004C5E1E"/>
    <w:rsid w:val="004D01B5"/>
    <w:rsid w:val="004D1F35"/>
    <w:rsid w:val="004D24DE"/>
    <w:rsid w:val="004D3645"/>
    <w:rsid w:val="004F03F0"/>
    <w:rsid w:val="004F3DBD"/>
    <w:rsid w:val="004F5839"/>
    <w:rsid w:val="004F59F5"/>
    <w:rsid w:val="005067E7"/>
    <w:rsid w:val="00520321"/>
    <w:rsid w:val="0052478A"/>
    <w:rsid w:val="0052656A"/>
    <w:rsid w:val="00530D78"/>
    <w:rsid w:val="00535479"/>
    <w:rsid w:val="00543C71"/>
    <w:rsid w:val="00554ECF"/>
    <w:rsid w:val="00556C6D"/>
    <w:rsid w:val="00557DEA"/>
    <w:rsid w:val="00561C8E"/>
    <w:rsid w:val="00562549"/>
    <w:rsid w:val="005628F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22A5"/>
    <w:rsid w:val="005B5208"/>
    <w:rsid w:val="005C1799"/>
    <w:rsid w:val="005C2DB7"/>
    <w:rsid w:val="005C3805"/>
    <w:rsid w:val="005C6EE5"/>
    <w:rsid w:val="005F2B9B"/>
    <w:rsid w:val="00604D55"/>
    <w:rsid w:val="006052B4"/>
    <w:rsid w:val="00605C75"/>
    <w:rsid w:val="00606690"/>
    <w:rsid w:val="0060765D"/>
    <w:rsid w:val="00607F60"/>
    <w:rsid w:val="00617BEA"/>
    <w:rsid w:val="006315DD"/>
    <w:rsid w:val="00653C60"/>
    <w:rsid w:val="00665AA1"/>
    <w:rsid w:val="0066782B"/>
    <w:rsid w:val="00681A57"/>
    <w:rsid w:val="00686BB3"/>
    <w:rsid w:val="006916E6"/>
    <w:rsid w:val="006B08D9"/>
    <w:rsid w:val="006B2DF9"/>
    <w:rsid w:val="006B7037"/>
    <w:rsid w:val="006C0575"/>
    <w:rsid w:val="006C4B2F"/>
    <w:rsid w:val="006D029A"/>
    <w:rsid w:val="006D2264"/>
    <w:rsid w:val="006D6A33"/>
    <w:rsid w:val="006D6A60"/>
    <w:rsid w:val="006D6B75"/>
    <w:rsid w:val="006E28FE"/>
    <w:rsid w:val="006E2A13"/>
    <w:rsid w:val="006E6CBD"/>
    <w:rsid w:val="006E7B52"/>
    <w:rsid w:val="006F2BB6"/>
    <w:rsid w:val="006F3AF7"/>
    <w:rsid w:val="006F48EB"/>
    <w:rsid w:val="0070464D"/>
    <w:rsid w:val="00713EAF"/>
    <w:rsid w:val="00715815"/>
    <w:rsid w:val="00722B45"/>
    <w:rsid w:val="007301F0"/>
    <w:rsid w:val="007313E8"/>
    <w:rsid w:val="00732B3C"/>
    <w:rsid w:val="00767D50"/>
    <w:rsid w:val="007701CE"/>
    <w:rsid w:val="007721B9"/>
    <w:rsid w:val="00775656"/>
    <w:rsid w:val="00775F8D"/>
    <w:rsid w:val="00781345"/>
    <w:rsid w:val="00796A94"/>
    <w:rsid w:val="007A1A60"/>
    <w:rsid w:val="007B7545"/>
    <w:rsid w:val="007C05E1"/>
    <w:rsid w:val="007C43F0"/>
    <w:rsid w:val="007D4058"/>
    <w:rsid w:val="007D4E3E"/>
    <w:rsid w:val="007F3887"/>
    <w:rsid w:val="008003A7"/>
    <w:rsid w:val="00800E0B"/>
    <w:rsid w:val="00814B1B"/>
    <w:rsid w:val="00817AEB"/>
    <w:rsid w:val="008226DD"/>
    <w:rsid w:val="00823BB8"/>
    <w:rsid w:val="008266C5"/>
    <w:rsid w:val="008311B3"/>
    <w:rsid w:val="00842378"/>
    <w:rsid w:val="008453BA"/>
    <w:rsid w:val="00851029"/>
    <w:rsid w:val="0085608B"/>
    <w:rsid w:val="00861454"/>
    <w:rsid w:val="00872A57"/>
    <w:rsid w:val="00883D65"/>
    <w:rsid w:val="00887F5C"/>
    <w:rsid w:val="008A06F7"/>
    <w:rsid w:val="008A2708"/>
    <w:rsid w:val="008B5DC2"/>
    <w:rsid w:val="008B69E6"/>
    <w:rsid w:val="008C21FA"/>
    <w:rsid w:val="008C44CE"/>
    <w:rsid w:val="008C702A"/>
    <w:rsid w:val="008D3E39"/>
    <w:rsid w:val="008E3A48"/>
    <w:rsid w:val="008E5E2E"/>
    <w:rsid w:val="008F0DDC"/>
    <w:rsid w:val="008F0EC6"/>
    <w:rsid w:val="009023C1"/>
    <w:rsid w:val="00911863"/>
    <w:rsid w:val="00913906"/>
    <w:rsid w:val="00914BFC"/>
    <w:rsid w:val="0091733C"/>
    <w:rsid w:val="0092625F"/>
    <w:rsid w:val="00927AB7"/>
    <w:rsid w:val="009303E1"/>
    <w:rsid w:val="00934CAB"/>
    <w:rsid w:val="00935B41"/>
    <w:rsid w:val="0093734D"/>
    <w:rsid w:val="009437F9"/>
    <w:rsid w:val="009461B8"/>
    <w:rsid w:val="00950692"/>
    <w:rsid w:val="00950FFA"/>
    <w:rsid w:val="0095169A"/>
    <w:rsid w:val="00962392"/>
    <w:rsid w:val="009841D7"/>
    <w:rsid w:val="009A776D"/>
    <w:rsid w:val="009C1F04"/>
    <w:rsid w:val="009C3377"/>
    <w:rsid w:val="009D03D9"/>
    <w:rsid w:val="009E2643"/>
    <w:rsid w:val="009E3F79"/>
    <w:rsid w:val="009E7B22"/>
    <w:rsid w:val="009F2FC5"/>
    <w:rsid w:val="00A215AF"/>
    <w:rsid w:val="00A23D25"/>
    <w:rsid w:val="00A35659"/>
    <w:rsid w:val="00A37631"/>
    <w:rsid w:val="00A43FFE"/>
    <w:rsid w:val="00A450C7"/>
    <w:rsid w:val="00A5299B"/>
    <w:rsid w:val="00A57648"/>
    <w:rsid w:val="00A609BB"/>
    <w:rsid w:val="00A61D4A"/>
    <w:rsid w:val="00A66E55"/>
    <w:rsid w:val="00A71913"/>
    <w:rsid w:val="00A74962"/>
    <w:rsid w:val="00A807EE"/>
    <w:rsid w:val="00A822F0"/>
    <w:rsid w:val="00A8741D"/>
    <w:rsid w:val="00A90404"/>
    <w:rsid w:val="00A92695"/>
    <w:rsid w:val="00A96CBC"/>
    <w:rsid w:val="00AA25D9"/>
    <w:rsid w:val="00AA7ED5"/>
    <w:rsid w:val="00AB1640"/>
    <w:rsid w:val="00AC6741"/>
    <w:rsid w:val="00AD2442"/>
    <w:rsid w:val="00AD4FD5"/>
    <w:rsid w:val="00AE32F8"/>
    <w:rsid w:val="00AE3D80"/>
    <w:rsid w:val="00AF0F2C"/>
    <w:rsid w:val="00AF2E76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0207"/>
    <w:rsid w:val="00B632C3"/>
    <w:rsid w:val="00B6363F"/>
    <w:rsid w:val="00B63D7A"/>
    <w:rsid w:val="00B6458B"/>
    <w:rsid w:val="00B71A99"/>
    <w:rsid w:val="00B73321"/>
    <w:rsid w:val="00B768B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0E0E"/>
    <w:rsid w:val="00BF14C7"/>
    <w:rsid w:val="00BF2CAA"/>
    <w:rsid w:val="00BF49B8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327A3"/>
    <w:rsid w:val="00C41B73"/>
    <w:rsid w:val="00C5054A"/>
    <w:rsid w:val="00C50C69"/>
    <w:rsid w:val="00C51718"/>
    <w:rsid w:val="00C522B4"/>
    <w:rsid w:val="00C56D83"/>
    <w:rsid w:val="00C614AF"/>
    <w:rsid w:val="00C75F4E"/>
    <w:rsid w:val="00C76CF1"/>
    <w:rsid w:val="00C9254A"/>
    <w:rsid w:val="00CA1533"/>
    <w:rsid w:val="00CA61B6"/>
    <w:rsid w:val="00CB3D6D"/>
    <w:rsid w:val="00CB7ADC"/>
    <w:rsid w:val="00CC0D68"/>
    <w:rsid w:val="00CC7D1F"/>
    <w:rsid w:val="00CD00EA"/>
    <w:rsid w:val="00CE2DDA"/>
    <w:rsid w:val="00CF0C64"/>
    <w:rsid w:val="00CF4C57"/>
    <w:rsid w:val="00D012C9"/>
    <w:rsid w:val="00D01C11"/>
    <w:rsid w:val="00D027D6"/>
    <w:rsid w:val="00D03976"/>
    <w:rsid w:val="00D062EA"/>
    <w:rsid w:val="00D15AAE"/>
    <w:rsid w:val="00D169AD"/>
    <w:rsid w:val="00D25C8D"/>
    <w:rsid w:val="00D306C4"/>
    <w:rsid w:val="00D363FF"/>
    <w:rsid w:val="00D43956"/>
    <w:rsid w:val="00D45D65"/>
    <w:rsid w:val="00D476C7"/>
    <w:rsid w:val="00D50DA9"/>
    <w:rsid w:val="00D5254C"/>
    <w:rsid w:val="00D55245"/>
    <w:rsid w:val="00D5788E"/>
    <w:rsid w:val="00D6673C"/>
    <w:rsid w:val="00D747CC"/>
    <w:rsid w:val="00D817B5"/>
    <w:rsid w:val="00D8203C"/>
    <w:rsid w:val="00D86D40"/>
    <w:rsid w:val="00D94C52"/>
    <w:rsid w:val="00D97551"/>
    <w:rsid w:val="00DA13D7"/>
    <w:rsid w:val="00DA3BBA"/>
    <w:rsid w:val="00DA6D73"/>
    <w:rsid w:val="00DB2FDA"/>
    <w:rsid w:val="00DC53D9"/>
    <w:rsid w:val="00DE113C"/>
    <w:rsid w:val="00DE3994"/>
    <w:rsid w:val="00DE45D5"/>
    <w:rsid w:val="00E01186"/>
    <w:rsid w:val="00E021E4"/>
    <w:rsid w:val="00E02483"/>
    <w:rsid w:val="00E02C5B"/>
    <w:rsid w:val="00E07A23"/>
    <w:rsid w:val="00E10D96"/>
    <w:rsid w:val="00E2498A"/>
    <w:rsid w:val="00E35990"/>
    <w:rsid w:val="00E41E87"/>
    <w:rsid w:val="00E42B3B"/>
    <w:rsid w:val="00E4401F"/>
    <w:rsid w:val="00E522E3"/>
    <w:rsid w:val="00E56C69"/>
    <w:rsid w:val="00E616ED"/>
    <w:rsid w:val="00E643F1"/>
    <w:rsid w:val="00E66F4C"/>
    <w:rsid w:val="00E80255"/>
    <w:rsid w:val="00E804F6"/>
    <w:rsid w:val="00E81D37"/>
    <w:rsid w:val="00E848D0"/>
    <w:rsid w:val="00E904DF"/>
    <w:rsid w:val="00E926CC"/>
    <w:rsid w:val="00E96EDA"/>
    <w:rsid w:val="00EA305E"/>
    <w:rsid w:val="00EA3341"/>
    <w:rsid w:val="00EB5044"/>
    <w:rsid w:val="00EC0922"/>
    <w:rsid w:val="00ED79FA"/>
    <w:rsid w:val="00EE19BA"/>
    <w:rsid w:val="00EE7C00"/>
    <w:rsid w:val="00EF0B81"/>
    <w:rsid w:val="00EF30D8"/>
    <w:rsid w:val="00EF38CC"/>
    <w:rsid w:val="00EF6108"/>
    <w:rsid w:val="00F11EA6"/>
    <w:rsid w:val="00F1598F"/>
    <w:rsid w:val="00F24B10"/>
    <w:rsid w:val="00F279DF"/>
    <w:rsid w:val="00F41913"/>
    <w:rsid w:val="00F5599A"/>
    <w:rsid w:val="00F760AD"/>
    <w:rsid w:val="00F80273"/>
    <w:rsid w:val="00F90167"/>
    <w:rsid w:val="00F93270"/>
    <w:rsid w:val="00F97169"/>
    <w:rsid w:val="00FA71CA"/>
    <w:rsid w:val="00FB077E"/>
    <w:rsid w:val="00FB4663"/>
    <w:rsid w:val="00FC2A4C"/>
    <w:rsid w:val="00FC4DA4"/>
    <w:rsid w:val="00FD1FE1"/>
    <w:rsid w:val="00FE3101"/>
    <w:rsid w:val="00FE47F1"/>
    <w:rsid w:val="00FE4B25"/>
    <w:rsid w:val="00FE6891"/>
    <w:rsid w:val="00FF1B08"/>
    <w:rsid w:val="00FF3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153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453B15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paragraph" w:customStyle="1" w:styleId="Leftindent06">
    <w:name w:val="Left indent 0.6"/>
    <w:basedOn w:val="Normal"/>
    <w:rsid w:val="007C43F0"/>
    <w:pPr>
      <w:ind w:left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153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453B15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paragraph" w:customStyle="1" w:styleId="Leftindent06">
    <w:name w:val="Left indent 0.6"/>
    <w:basedOn w:val="Normal"/>
    <w:rsid w:val="007C43F0"/>
    <w:pPr>
      <w:ind w:left="34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9.jpeg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66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emf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emf"/><Relationship Id="rId64" Type="http://schemas.openxmlformats.org/officeDocument/2006/relationships/header" Target="header1.xml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51</TotalTime>
  <Pages>9</Pages>
  <Words>1979</Words>
  <Characters>7284</Characters>
  <Application>Microsoft Office Word</Application>
  <DocSecurity>0</DocSecurity>
  <Lines>607</Lines>
  <Paragraphs>5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87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36</cp:revision>
  <cp:lastPrinted>2016-07-15T04:27:00Z</cp:lastPrinted>
  <dcterms:created xsi:type="dcterms:W3CDTF">2016-07-25T04:54:00Z</dcterms:created>
  <dcterms:modified xsi:type="dcterms:W3CDTF">2016-10-25T02:04:00Z</dcterms:modified>
</cp:coreProperties>
</file>